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3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8"/>
  </p:notesMasterIdLst>
  <p:sldIdLst>
    <p:sldId id="315" r:id="rId3"/>
    <p:sldId id="285" r:id="rId4"/>
    <p:sldId id="316" r:id="rId5"/>
    <p:sldId id="256" r:id="rId6"/>
    <p:sldId id="318" r:id="rId7"/>
    <p:sldId id="317" r:id="rId8"/>
    <p:sldId id="329" r:id="rId9"/>
    <p:sldId id="319" r:id="rId10"/>
    <p:sldId id="321" r:id="rId11"/>
    <p:sldId id="320" r:id="rId12"/>
    <p:sldId id="328" r:id="rId13"/>
    <p:sldId id="276" r:id="rId14"/>
    <p:sldId id="288" r:id="rId15"/>
    <p:sldId id="322" r:id="rId16"/>
    <p:sldId id="330" r:id="rId17"/>
    <p:sldId id="331" r:id="rId18"/>
    <p:sldId id="332" r:id="rId19"/>
    <p:sldId id="333" r:id="rId20"/>
    <p:sldId id="334" r:id="rId21"/>
    <p:sldId id="335" r:id="rId22"/>
    <p:sldId id="336" r:id="rId23"/>
    <p:sldId id="337" r:id="rId24"/>
    <p:sldId id="338" r:id="rId25"/>
    <p:sldId id="339" r:id="rId26"/>
    <p:sldId id="340" r:id="rId27"/>
    <p:sldId id="299" r:id="rId28"/>
    <p:sldId id="341" r:id="rId29"/>
    <p:sldId id="309" r:id="rId30"/>
    <p:sldId id="310" r:id="rId31"/>
    <p:sldId id="311" r:id="rId32"/>
    <p:sldId id="323" r:id="rId33"/>
    <p:sldId id="324" r:id="rId34"/>
    <p:sldId id="325" r:id="rId35"/>
    <p:sldId id="326" r:id="rId36"/>
    <p:sldId id="327" r:id="rId37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2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0D0D0F"/>
    <a:srgbClr val="000000"/>
    <a:srgbClr val="D4EEFB"/>
    <a:srgbClr val="082A44"/>
    <a:srgbClr val="558ED5"/>
    <a:srgbClr val="0070C0"/>
    <a:srgbClr val="FF0000"/>
    <a:srgbClr val="FFFF00"/>
    <a:srgbClr val="E46C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89495" autoAdjust="0"/>
  </p:normalViewPr>
  <p:slideViewPr>
    <p:cSldViewPr>
      <p:cViewPr varScale="1">
        <p:scale>
          <a:sx n="38" d="100"/>
          <a:sy n="38" d="100"/>
        </p:scale>
        <p:origin x="1020" y="356"/>
      </p:cViewPr>
      <p:guideLst>
        <p:guide orient="horz" pos="2136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commentAuthors" Target="commentAuthor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8EFA4F-1FA6-401A-84B0-09E8A9593A1A}" type="datetimeFigureOut">
              <a:rPr lang="en-US" smtClean="0"/>
              <a:t>11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EEA19F-5560-479B-921B-93A859EF56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5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EA19F-5560-479B-921B-93A859EF564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670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EA19F-5560-479B-921B-93A859EF564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66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76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0772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7786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59371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1/2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125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1/2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870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1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04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1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0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1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01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3" Type="http://schemas.openxmlformats.org/officeDocument/2006/relationships/slideLayout" Target="../slideLayouts/slideLayout14.xml"/><Relationship Id="rId7" Type="http://schemas.openxmlformats.org/officeDocument/2006/relationships/tags" Target="../tags/tag1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 descr="A round pink label with white text and a black background&#10;&#10;Description automatically generated">
            <a:extLst>
              <a:ext uri="{FF2B5EF4-FFF2-40B4-BE49-F238E27FC236}">
                <a16:creationId xmlns:a16="http://schemas.microsoft.com/office/drawing/2014/main" id="{2F2C1033-F134-2CB7-46A0-177735C1D539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-7277100"/>
            <a:ext cx="2380952" cy="2380952"/>
          </a:xfrm>
          <a:prstGeom prst="rect">
            <a:avLst/>
          </a:prstGeom>
        </p:spPr>
      </p:pic>
      <p:pic>
        <p:nvPicPr>
          <p:cNvPr id="10" name="Picture 9" descr="A round pink label with white text and a black background&#10;&#10;Description automatically generated">
            <a:extLst>
              <a:ext uri="{FF2B5EF4-FFF2-40B4-BE49-F238E27FC236}">
                <a16:creationId xmlns:a16="http://schemas.microsoft.com/office/drawing/2014/main" id="{288365AC-2897-2785-F713-3804161664DB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12687300"/>
            <a:ext cx="2380952" cy="238095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1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7"/>
            </p:custDataLst>
          </p:nvPr>
        </p:nvGrpSpPr>
        <p:grpSpPr>
          <a:xfrm>
            <a:off x="-3303150" y="-3336334"/>
            <a:ext cx="24894300" cy="16926485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405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id="{0F30810D-0BA7-48B5-9100-E09C5C296021}"/>
              </a:ext>
            </a:extLst>
          </p:cNvPr>
          <p:cNvSpPr>
            <a:spLocks noSelect="1"/>
          </p:cNvSpPr>
          <p:nvPr userDrawn="1">
            <p:custDataLst>
              <p:tags r:id="rId8"/>
            </p:custDataLst>
          </p:nvPr>
        </p:nvSpPr>
        <p:spPr>
          <a:xfrm>
            <a:off x="9137142" y="-13373100"/>
            <a:ext cx="13716" cy="13716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id="{5703AF2A-1D5F-4BD2-8904-9B6C863CB9B3}"/>
              </a:ext>
            </a:extLst>
          </p:cNvPr>
          <p:cNvSpPr>
            <a:spLocks noSelect="1"/>
          </p:cNvSpPr>
          <p:nvPr userDrawn="1">
            <p:custDataLst>
              <p:tags r:id="rId9"/>
            </p:custDataLst>
          </p:nvPr>
        </p:nvSpPr>
        <p:spPr>
          <a:xfrm>
            <a:off x="9137142" y="23646384"/>
            <a:ext cx="13716" cy="13716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2276199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fif"/><Relationship Id="rId2" Type="http://schemas.openxmlformats.org/officeDocument/2006/relationships/image" Target="../media/image29.jf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2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svg"/><Relationship Id="rId18" Type="http://schemas.openxmlformats.org/officeDocument/2006/relationships/image" Target="../media/image49.pn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12" Type="http://schemas.openxmlformats.org/officeDocument/2006/relationships/image" Target="../media/image43.png"/><Relationship Id="rId17" Type="http://schemas.openxmlformats.org/officeDocument/2006/relationships/image" Target="../media/image48.svg"/><Relationship Id="rId2" Type="http://schemas.openxmlformats.org/officeDocument/2006/relationships/image" Target="../media/image33.png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42.svg"/><Relationship Id="rId5" Type="http://schemas.openxmlformats.org/officeDocument/2006/relationships/image" Target="../media/image36.svg"/><Relationship Id="rId15" Type="http://schemas.openxmlformats.org/officeDocument/2006/relationships/image" Target="../media/image46.svg"/><Relationship Id="rId10" Type="http://schemas.openxmlformats.org/officeDocument/2006/relationships/image" Target="../media/image41.png"/><Relationship Id="rId19" Type="http://schemas.openxmlformats.org/officeDocument/2006/relationships/image" Target="../media/image50.svg"/><Relationship Id="rId4" Type="http://schemas.openxmlformats.org/officeDocument/2006/relationships/image" Target="../media/image35.png"/><Relationship Id="rId9" Type="http://schemas.openxmlformats.org/officeDocument/2006/relationships/image" Target="../media/image40.svg"/><Relationship Id="rId1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svg"/><Relationship Id="rId18" Type="http://schemas.openxmlformats.org/officeDocument/2006/relationships/image" Target="../media/image49.pn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12" Type="http://schemas.openxmlformats.org/officeDocument/2006/relationships/image" Target="../media/image43.png"/><Relationship Id="rId17" Type="http://schemas.openxmlformats.org/officeDocument/2006/relationships/image" Target="../media/image48.svg"/><Relationship Id="rId2" Type="http://schemas.openxmlformats.org/officeDocument/2006/relationships/image" Target="../media/image33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42.svg"/><Relationship Id="rId5" Type="http://schemas.openxmlformats.org/officeDocument/2006/relationships/image" Target="../media/image36.svg"/><Relationship Id="rId15" Type="http://schemas.openxmlformats.org/officeDocument/2006/relationships/image" Target="../media/image46.svg"/><Relationship Id="rId10" Type="http://schemas.openxmlformats.org/officeDocument/2006/relationships/image" Target="../media/image41.png"/><Relationship Id="rId19" Type="http://schemas.openxmlformats.org/officeDocument/2006/relationships/image" Target="../media/image50.svg"/><Relationship Id="rId4" Type="http://schemas.openxmlformats.org/officeDocument/2006/relationships/image" Target="../media/image35.png"/><Relationship Id="rId9" Type="http://schemas.openxmlformats.org/officeDocument/2006/relationships/image" Target="../media/image40.svg"/><Relationship Id="rId1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56.gif"/><Relationship Id="rId3" Type="http://schemas.openxmlformats.org/officeDocument/2006/relationships/slideLayout" Target="../slideLayouts/slideLayout16.xml"/><Relationship Id="rId7" Type="http://schemas.openxmlformats.org/officeDocument/2006/relationships/audio" Target="../media/audio3.wav"/><Relationship Id="rId12" Type="http://schemas.openxmlformats.org/officeDocument/2006/relationships/image" Target="../media/image55.png"/><Relationship Id="rId2" Type="http://schemas.openxmlformats.org/officeDocument/2006/relationships/audio" Target="../media/media4.mp3"/><Relationship Id="rId16" Type="http://schemas.openxmlformats.org/officeDocument/2006/relationships/image" Target="../media/image52.png"/><Relationship Id="rId1" Type="http://schemas.microsoft.com/office/2007/relationships/media" Target="../media/media4.mp3"/><Relationship Id="rId6" Type="http://schemas.openxmlformats.org/officeDocument/2006/relationships/audio" Target="../media/audio2.wav"/><Relationship Id="rId11" Type="http://schemas.openxmlformats.org/officeDocument/2006/relationships/image" Target="../media/image54.wmf"/><Relationship Id="rId5" Type="http://schemas.openxmlformats.org/officeDocument/2006/relationships/audio" Target="../media/audio1.wav"/><Relationship Id="rId15" Type="http://schemas.openxmlformats.org/officeDocument/2006/relationships/image" Target="../media/image58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3.xml"/><Relationship Id="rId9" Type="http://schemas.openxmlformats.org/officeDocument/2006/relationships/audio" Target="../media/audio5.wav"/><Relationship Id="rId14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56.gif"/><Relationship Id="rId3" Type="http://schemas.openxmlformats.org/officeDocument/2006/relationships/slideLayout" Target="../slideLayouts/slideLayout16.xml"/><Relationship Id="rId7" Type="http://schemas.openxmlformats.org/officeDocument/2006/relationships/audio" Target="../media/audio3.wav"/><Relationship Id="rId12" Type="http://schemas.openxmlformats.org/officeDocument/2006/relationships/image" Target="../media/image55.png"/><Relationship Id="rId2" Type="http://schemas.openxmlformats.org/officeDocument/2006/relationships/audio" Target="../media/media4.mp3"/><Relationship Id="rId16" Type="http://schemas.openxmlformats.org/officeDocument/2006/relationships/image" Target="../media/image52.png"/><Relationship Id="rId1" Type="http://schemas.microsoft.com/office/2007/relationships/media" Target="../media/media4.mp3"/><Relationship Id="rId6" Type="http://schemas.openxmlformats.org/officeDocument/2006/relationships/audio" Target="../media/audio2.wav"/><Relationship Id="rId11" Type="http://schemas.openxmlformats.org/officeDocument/2006/relationships/image" Target="../media/image54.wmf"/><Relationship Id="rId5" Type="http://schemas.openxmlformats.org/officeDocument/2006/relationships/audio" Target="../media/audio1.wav"/><Relationship Id="rId15" Type="http://schemas.openxmlformats.org/officeDocument/2006/relationships/image" Target="../media/image58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4.xml"/><Relationship Id="rId9" Type="http://schemas.openxmlformats.org/officeDocument/2006/relationships/audio" Target="../media/audio5.wav"/><Relationship Id="rId1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56.gif"/><Relationship Id="rId3" Type="http://schemas.openxmlformats.org/officeDocument/2006/relationships/slideLayout" Target="../slideLayouts/slideLayout16.xml"/><Relationship Id="rId7" Type="http://schemas.openxmlformats.org/officeDocument/2006/relationships/audio" Target="../media/audio3.wav"/><Relationship Id="rId12" Type="http://schemas.openxmlformats.org/officeDocument/2006/relationships/image" Target="../media/image55.png"/><Relationship Id="rId2" Type="http://schemas.openxmlformats.org/officeDocument/2006/relationships/audio" Target="../media/media4.mp3"/><Relationship Id="rId16" Type="http://schemas.openxmlformats.org/officeDocument/2006/relationships/image" Target="../media/image52.png"/><Relationship Id="rId1" Type="http://schemas.microsoft.com/office/2007/relationships/media" Target="../media/media4.mp3"/><Relationship Id="rId6" Type="http://schemas.openxmlformats.org/officeDocument/2006/relationships/audio" Target="../media/audio2.wav"/><Relationship Id="rId11" Type="http://schemas.openxmlformats.org/officeDocument/2006/relationships/image" Target="../media/image54.wmf"/><Relationship Id="rId5" Type="http://schemas.openxmlformats.org/officeDocument/2006/relationships/audio" Target="../media/audio1.wav"/><Relationship Id="rId15" Type="http://schemas.openxmlformats.org/officeDocument/2006/relationships/image" Target="../media/image58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5.xml"/><Relationship Id="rId9" Type="http://schemas.openxmlformats.org/officeDocument/2006/relationships/audio" Target="../media/audio5.wav"/><Relationship Id="rId1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image" Target="../media/image62.png"/><Relationship Id="rId18" Type="http://schemas.openxmlformats.org/officeDocument/2006/relationships/image" Target="../media/image67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61.png"/><Relationship Id="rId17" Type="http://schemas.openxmlformats.org/officeDocument/2006/relationships/image" Target="../media/image66.png"/><Relationship Id="rId2" Type="http://schemas.microsoft.com/office/2007/relationships/media" Target="../media/media5.mp3"/><Relationship Id="rId16" Type="http://schemas.openxmlformats.org/officeDocument/2006/relationships/image" Target="../media/image65.png"/><Relationship Id="rId20" Type="http://schemas.openxmlformats.org/officeDocument/2006/relationships/image" Target="../media/image69.png"/><Relationship Id="rId1" Type="http://schemas.openxmlformats.org/officeDocument/2006/relationships/audio" Target="NULL" TargetMode="External"/><Relationship Id="rId6" Type="http://schemas.openxmlformats.org/officeDocument/2006/relationships/tags" Target="../tags/tag7.xml"/><Relationship Id="rId11" Type="http://schemas.openxmlformats.org/officeDocument/2006/relationships/image" Target="../media/image60.png"/><Relationship Id="rId5" Type="http://schemas.openxmlformats.org/officeDocument/2006/relationships/tags" Target="../tags/tag6.xml"/><Relationship Id="rId15" Type="http://schemas.openxmlformats.org/officeDocument/2006/relationships/image" Target="../media/image64.png"/><Relationship Id="rId10" Type="http://schemas.openxmlformats.org/officeDocument/2006/relationships/image" Target="../media/image59.png"/><Relationship Id="rId19" Type="http://schemas.openxmlformats.org/officeDocument/2006/relationships/image" Target="../media/image68.png"/><Relationship Id="rId4" Type="http://schemas.openxmlformats.org/officeDocument/2006/relationships/tags" Target="../tags/tag5.xml"/><Relationship Id="rId9" Type="http://schemas.openxmlformats.org/officeDocument/2006/relationships/notesSlide" Target="../notesSlides/notesSlide6.xml"/><Relationship Id="rId1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876300"/>
            <a:ext cx="17830800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THẦY CÔ GIÁO ĐẾN DỰ TIẾT CHUYÊN ĐỀ CẤP TRƯỜNG</a:t>
            </a:r>
            <a:endParaRPr lang="en-US" sz="6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5849" y="3848100"/>
            <a:ext cx="11136960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: LỊCH SỬ VÀ ĐỊA LÍ 5</a:t>
            </a:r>
            <a:endParaRPr lang="en-US" sz="66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67199" y="6743700"/>
            <a:ext cx="115824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54603" y="7810500"/>
            <a:ext cx="5105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B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54260" y="7751255"/>
            <a:ext cx="2533740" cy="253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420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8663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00400" y="2781300"/>
            <a:ext cx="11963400" cy="403860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</a:p>
        </p:txBody>
      </p:sp>
    </p:spTree>
    <p:extLst>
      <p:ext uri="{BB962C8B-B14F-4D97-AF65-F5344CB8AC3E}">
        <p14:creationId xmlns:p14="http://schemas.microsoft.com/office/powerpoint/2010/main" val="13243269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589907F-A3C4-662D-FF89-18DF7B9FF3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2" y="18047"/>
            <a:ext cx="11875168" cy="10268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79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375F01D-A975-AC59-9DE4-43D0488C69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032" y="-12840"/>
            <a:ext cx="10515600" cy="10321117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359FE8D-41D0-5EA5-E479-7EFEE9D31C06}"/>
              </a:ext>
            </a:extLst>
          </p:cNvPr>
          <p:cNvSpPr/>
          <p:nvPr/>
        </p:nvSpPr>
        <p:spPr>
          <a:xfrm>
            <a:off x="5486400" y="1397668"/>
            <a:ext cx="1143000" cy="45720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06902FF-3741-AED9-4765-124B3A7157B2}"/>
              </a:ext>
            </a:extLst>
          </p:cNvPr>
          <p:cNvSpPr txBox="1"/>
          <p:nvPr/>
        </p:nvSpPr>
        <p:spPr>
          <a:xfrm>
            <a:off x="10439400" y="952500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ỹ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Khánh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7D99D8C-92EC-49CA-FF95-CE4370DE20BA}"/>
              </a:ext>
            </a:extLst>
          </p:cNvPr>
          <p:cNvSpPr/>
          <p:nvPr/>
        </p:nvSpPr>
        <p:spPr>
          <a:xfrm>
            <a:off x="5372100" y="2388268"/>
            <a:ext cx="1143000" cy="45720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90F393-8384-55B1-B5D7-CF0D5B26DDF6}"/>
              </a:ext>
            </a:extLst>
          </p:cNvPr>
          <p:cNvSpPr txBox="1"/>
          <p:nvPr/>
        </p:nvSpPr>
        <p:spPr>
          <a:xfrm>
            <a:off x="10515600" y="1790700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ỹ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ơn</a:t>
            </a:r>
            <a:endParaRPr lang="en-US" sz="4000" b="1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D87A8B5A-E7A6-30DA-760A-F496EB4C7409}"/>
              </a:ext>
            </a:extLst>
          </p:cNvPr>
          <p:cNvSpPr/>
          <p:nvPr/>
        </p:nvSpPr>
        <p:spPr>
          <a:xfrm>
            <a:off x="5504447" y="2841965"/>
            <a:ext cx="1143000" cy="45720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FBBD340-2520-E15B-02DA-7BEEB1ADC089}"/>
              </a:ext>
            </a:extLst>
          </p:cNvPr>
          <p:cNvSpPr txBox="1"/>
          <p:nvPr/>
        </p:nvSpPr>
        <p:spPr>
          <a:xfrm>
            <a:off x="10591800" y="27813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ương Long, Bình Lâm, Cánh Tiên, Bánh Ít</a:t>
            </a:r>
            <a:endParaRPr lang="en-US" sz="4000" b="1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4254219E-6F2C-DC31-64E3-9C9C5A017451}"/>
              </a:ext>
            </a:extLst>
          </p:cNvPr>
          <p:cNvSpPr/>
          <p:nvPr/>
        </p:nvSpPr>
        <p:spPr>
          <a:xfrm>
            <a:off x="6019800" y="4470239"/>
            <a:ext cx="2895600" cy="83820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AFBFED0-064E-7A1B-014E-58ED9D0A63D6}"/>
              </a:ext>
            </a:extLst>
          </p:cNvPr>
          <p:cNvSpPr/>
          <p:nvPr/>
        </p:nvSpPr>
        <p:spPr>
          <a:xfrm>
            <a:off x="5448300" y="5759369"/>
            <a:ext cx="1143000" cy="45720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56E4BC4-F7DB-E12E-1D3B-24E98E7AC6AA}"/>
              </a:ext>
            </a:extLst>
          </p:cNvPr>
          <p:cNvSpPr txBox="1"/>
          <p:nvPr/>
        </p:nvSpPr>
        <p:spPr>
          <a:xfrm>
            <a:off x="10515600" y="4305300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Yang Prông</a:t>
            </a:r>
            <a:endParaRPr lang="en-US" sz="4000" b="1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59F987E9-21D4-6772-6B64-6F5992CDA8C8}"/>
              </a:ext>
            </a:extLst>
          </p:cNvPr>
          <p:cNvSpPr/>
          <p:nvPr/>
        </p:nvSpPr>
        <p:spPr>
          <a:xfrm>
            <a:off x="7848600" y="5683169"/>
            <a:ext cx="1143000" cy="45720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1F1EE8A-C4D1-D4A3-1D76-B1BC31E12F14}"/>
              </a:ext>
            </a:extLst>
          </p:cNvPr>
          <p:cNvSpPr txBox="1"/>
          <p:nvPr/>
        </p:nvSpPr>
        <p:spPr>
          <a:xfrm>
            <a:off x="10591800" y="5219700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áp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ạn</a:t>
            </a:r>
            <a:endParaRPr lang="en-US" sz="4000" b="1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F039048-04B6-46D2-5141-8EA924004297}"/>
              </a:ext>
            </a:extLst>
          </p:cNvPr>
          <p:cNvSpPr/>
          <p:nvPr/>
        </p:nvSpPr>
        <p:spPr>
          <a:xfrm>
            <a:off x="7467600" y="6920852"/>
            <a:ext cx="1143000" cy="45720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5066B4D-736B-1A13-0D0B-62B422DD80ED}"/>
              </a:ext>
            </a:extLst>
          </p:cNvPr>
          <p:cNvSpPr txBox="1"/>
          <p:nvPr/>
        </p:nvSpPr>
        <p:spPr>
          <a:xfrm>
            <a:off x="10591800" y="6170855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ô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Na-ga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92BE8875-CA3D-B8D1-BF6C-35DF5443315D}"/>
              </a:ext>
            </a:extLst>
          </p:cNvPr>
          <p:cNvSpPr/>
          <p:nvPr/>
        </p:nvSpPr>
        <p:spPr>
          <a:xfrm>
            <a:off x="6448926" y="7607816"/>
            <a:ext cx="1981200" cy="68580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1C50941-7218-5A22-9911-F1C3697A3698}"/>
              </a:ext>
            </a:extLst>
          </p:cNvPr>
          <p:cNvSpPr txBox="1"/>
          <p:nvPr/>
        </p:nvSpPr>
        <p:spPr>
          <a:xfrm>
            <a:off x="10287000" y="6970177"/>
            <a:ext cx="807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òa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Lai, </a:t>
            </a: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ô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ô-mê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ô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Klong Ga-rai, </a:t>
            </a: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ô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am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85215B83-145F-E447-B381-0A5ECA5BDAF6}"/>
              </a:ext>
            </a:extLst>
          </p:cNvPr>
          <p:cNvSpPr/>
          <p:nvPr/>
        </p:nvSpPr>
        <p:spPr>
          <a:xfrm>
            <a:off x="5374105" y="8420100"/>
            <a:ext cx="1981200" cy="38100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08E366D-83DA-4A10-149E-FFC546145BC4}"/>
              </a:ext>
            </a:extLst>
          </p:cNvPr>
          <p:cNvSpPr txBox="1"/>
          <p:nvPr/>
        </p:nvSpPr>
        <p:spPr>
          <a:xfrm>
            <a:off x="10591800" y="86106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ố</a:t>
            </a:r>
            <a:r>
              <a:rPr lang="en-US" sz="40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ài</a:t>
            </a:r>
            <a:endParaRPr lang="en-US" sz="4000" b="1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6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9" grpId="0" animBg="1"/>
      <p:bldP spid="21" grpId="0" animBg="1"/>
      <p:bldP spid="23" grpId="0" animBg="1"/>
      <p:bldP spid="25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0" y="1866900"/>
            <a:ext cx="1203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ô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lo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a – rai ở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637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1" y="-52137"/>
            <a:ext cx="18288001" cy="1030103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71600" y="9105900"/>
            <a:ext cx="1203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âm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791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79"/>
            <a:ext cx="18288000" cy="1025692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0" y="56830"/>
            <a:ext cx="1325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ô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-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nh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endParaRPr 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2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4747"/>
            <a:ext cx="18288000" cy="105537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8877300"/>
            <a:ext cx="1325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–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068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36"/>
            <a:ext cx="18276750" cy="102933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15000" y="8648700"/>
            <a:ext cx="1325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6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</a:p>
        </p:txBody>
      </p:sp>
    </p:spTree>
    <p:extLst>
      <p:ext uri="{BB962C8B-B14F-4D97-AF65-F5344CB8AC3E}">
        <p14:creationId xmlns:p14="http://schemas.microsoft.com/office/powerpoint/2010/main" val="791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0" y="2552700"/>
            <a:ext cx="15310987" cy="31547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99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3</a:t>
            </a:r>
          </a:p>
        </p:txBody>
      </p:sp>
    </p:spTree>
    <p:extLst>
      <p:ext uri="{BB962C8B-B14F-4D97-AF65-F5344CB8AC3E}">
        <p14:creationId xmlns:p14="http://schemas.microsoft.com/office/powerpoint/2010/main" val="14304374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7C4EEFD-8749-4A70-9D8B-6C92E8370D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0800000">
            <a:off x="723900" y="-26533"/>
            <a:ext cx="16840200" cy="10340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8957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040165" cy="10287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5884" y="14037"/>
            <a:ext cx="10744200" cy="52056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455607"/>
            <a:ext cx="10744200" cy="480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5516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8288000" cy="1026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5394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9" y="-50670"/>
            <a:ext cx="8796087" cy="103376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99" y="0"/>
            <a:ext cx="9150927" cy="9258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407234" y="9410700"/>
            <a:ext cx="89154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ô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l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a -rai</a:t>
            </a:r>
          </a:p>
        </p:txBody>
      </p:sp>
    </p:spTree>
    <p:extLst>
      <p:ext uri="{BB962C8B-B14F-4D97-AF65-F5344CB8AC3E}">
        <p14:creationId xmlns:p14="http://schemas.microsoft.com/office/powerpoint/2010/main" val="5479156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36"/>
            <a:ext cx="18288000" cy="10293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4796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6" y="17318"/>
            <a:ext cx="18253364" cy="1026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9023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230164" cy="6896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7523" y="3695700"/>
            <a:ext cx="8780477" cy="6560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5103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7">
            <a:extLst>
              <a:ext uri="{FF2B5EF4-FFF2-40B4-BE49-F238E27FC236}">
                <a16:creationId xmlns:a16="http://schemas.microsoft.com/office/drawing/2014/main" id="{C5B717A3-143E-40E5-901B-124C4A6A94AB}"/>
              </a:ext>
            </a:extLst>
          </p:cNvPr>
          <p:cNvGrpSpPr/>
          <p:nvPr/>
        </p:nvGrpSpPr>
        <p:grpSpPr>
          <a:xfrm>
            <a:off x="516672" y="115499"/>
            <a:ext cx="17161728" cy="1482014"/>
            <a:chOff x="0" y="0"/>
            <a:chExt cx="8264539" cy="2288928"/>
          </a:xfrm>
          <a:solidFill>
            <a:schemeClr val="tx2"/>
          </a:solidFill>
        </p:grpSpPr>
        <p:sp>
          <p:nvSpPr>
            <p:cNvPr id="11" name="Freeform 8">
              <a:extLst>
                <a:ext uri="{FF2B5EF4-FFF2-40B4-BE49-F238E27FC236}">
                  <a16:creationId xmlns:a16="http://schemas.microsoft.com/office/drawing/2014/main" id="{89669A0E-05F7-4215-81B1-334F9DCDBCB3}"/>
                </a:ext>
              </a:extLst>
            </p:cNvPr>
            <p:cNvSpPr/>
            <p:nvPr/>
          </p:nvSpPr>
          <p:spPr>
            <a:xfrm>
              <a:off x="10160" y="16510"/>
              <a:ext cx="8241679" cy="2260988"/>
            </a:xfrm>
            <a:custGeom>
              <a:avLst/>
              <a:gdLst/>
              <a:ahLst/>
              <a:cxnLst/>
              <a:rect l="l" t="t" r="r" b="b"/>
              <a:pathLst>
                <a:path w="8241679" h="2260988">
                  <a:moveTo>
                    <a:pt x="8241679" y="2260988"/>
                  </a:moveTo>
                  <a:lnTo>
                    <a:pt x="0" y="2253368"/>
                  </a:lnTo>
                  <a:lnTo>
                    <a:pt x="0" y="797397"/>
                  </a:lnTo>
                  <a:lnTo>
                    <a:pt x="17780" y="19050"/>
                  </a:lnTo>
                  <a:lnTo>
                    <a:pt x="4107965" y="0"/>
                  </a:lnTo>
                  <a:lnTo>
                    <a:pt x="8222629" y="5080"/>
                  </a:ln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9">
              <a:extLst>
                <a:ext uri="{FF2B5EF4-FFF2-40B4-BE49-F238E27FC236}">
                  <a16:creationId xmlns:a16="http://schemas.microsoft.com/office/drawing/2014/main" id="{5BF27EAE-7D7C-4778-9346-00A41D0AEAC2}"/>
                </a:ext>
              </a:extLst>
            </p:cNvPr>
            <p:cNvSpPr/>
            <p:nvPr/>
          </p:nvSpPr>
          <p:spPr>
            <a:xfrm>
              <a:off x="-3810" y="0"/>
              <a:ext cx="8270889" cy="2287658"/>
            </a:xfrm>
            <a:custGeom>
              <a:avLst/>
              <a:gdLst/>
              <a:ahLst/>
              <a:cxnLst/>
              <a:rect l="l" t="t" r="r" b="b"/>
              <a:pathLst>
                <a:path w="8270889" h="2287658">
                  <a:moveTo>
                    <a:pt x="8236599" y="21590"/>
                  </a:moveTo>
                  <a:cubicBezTo>
                    <a:pt x="8237869" y="34290"/>
                    <a:pt x="8237869" y="44450"/>
                    <a:pt x="8239139" y="54610"/>
                  </a:cubicBezTo>
                  <a:cubicBezTo>
                    <a:pt x="8241679" y="97788"/>
                    <a:pt x="8242949" y="146221"/>
                    <a:pt x="8245489" y="192925"/>
                  </a:cubicBezTo>
                  <a:cubicBezTo>
                    <a:pt x="8245489" y="260385"/>
                    <a:pt x="8258189" y="1590566"/>
                    <a:pt x="8264539" y="1658027"/>
                  </a:cubicBezTo>
                  <a:cubicBezTo>
                    <a:pt x="8270889" y="1760082"/>
                    <a:pt x="8267079" y="1863868"/>
                    <a:pt x="8267079" y="1965923"/>
                  </a:cubicBezTo>
                  <a:cubicBezTo>
                    <a:pt x="8267079" y="2055870"/>
                    <a:pt x="8268349" y="2138899"/>
                    <a:pt x="8269619" y="2226698"/>
                  </a:cubicBezTo>
                  <a:cubicBezTo>
                    <a:pt x="8269619" y="2248288"/>
                    <a:pt x="8269619" y="2262258"/>
                    <a:pt x="8269619" y="2286388"/>
                  </a:cubicBezTo>
                  <a:cubicBezTo>
                    <a:pt x="8246760" y="2286388"/>
                    <a:pt x="8226439" y="2287658"/>
                    <a:pt x="8184853" y="2286388"/>
                  </a:cubicBezTo>
                  <a:cubicBezTo>
                    <a:pt x="7764329" y="2281308"/>
                    <a:pt x="7337334" y="2287658"/>
                    <a:pt x="6916809" y="2282578"/>
                  </a:cubicBezTo>
                  <a:cubicBezTo>
                    <a:pt x="6664494" y="2278768"/>
                    <a:pt x="6418649" y="2281308"/>
                    <a:pt x="6166333" y="2278768"/>
                  </a:cubicBezTo>
                  <a:cubicBezTo>
                    <a:pt x="6049880" y="2277498"/>
                    <a:pt x="5933428" y="2276228"/>
                    <a:pt x="5816975" y="2274958"/>
                  </a:cubicBezTo>
                  <a:cubicBezTo>
                    <a:pt x="5745809" y="2274958"/>
                    <a:pt x="5681112" y="2276228"/>
                    <a:pt x="5609947" y="2276228"/>
                  </a:cubicBezTo>
                  <a:cubicBezTo>
                    <a:pt x="5428797" y="2274958"/>
                    <a:pt x="4930637" y="2276228"/>
                    <a:pt x="4749488" y="2274958"/>
                  </a:cubicBezTo>
                  <a:cubicBezTo>
                    <a:pt x="4620096" y="2273688"/>
                    <a:pt x="2032250" y="2282578"/>
                    <a:pt x="1902857" y="2281308"/>
                  </a:cubicBezTo>
                  <a:cubicBezTo>
                    <a:pt x="1870509" y="2281308"/>
                    <a:pt x="1831692" y="2282578"/>
                    <a:pt x="1799344" y="2282578"/>
                  </a:cubicBezTo>
                  <a:cubicBezTo>
                    <a:pt x="1721708" y="2282578"/>
                    <a:pt x="1650542" y="2283848"/>
                    <a:pt x="1572907" y="2283848"/>
                  </a:cubicBezTo>
                  <a:cubicBezTo>
                    <a:pt x="1378819" y="2283848"/>
                    <a:pt x="1191200" y="2282578"/>
                    <a:pt x="997111" y="2281308"/>
                  </a:cubicBezTo>
                  <a:cubicBezTo>
                    <a:pt x="880658" y="2280038"/>
                    <a:pt x="764205" y="2278768"/>
                    <a:pt x="654222" y="2277498"/>
                  </a:cubicBezTo>
                  <a:cubicBezTo>
                    <a:pt x="447194" y="2276228"/>
                    <a:pt x="240166" y="2274958"/>
                    <a:pt x="48260" y="2274958"/>
                  </a:cubicBezTo>
                  <a:cubicBezTo>
                    <a:pt x="38100" y="2274958"/>
                    <a:pt x="29210" y="2274958"/>
                    <a:pt x="19050" y="2273688"/>
                  </a:cubicBezTo>
                  <a:cubicBezTo>
                    <a:pt x="10160" y="2272418"/>
                    <a:pt x="5080" y="2266068"/>
                    <a:pt x="7620" y="2257178"/>
                  </a:cubicBezTo>
                  <a:cubicBezTo>
                    <a:pt x="16510" y="2225386"/>
                    <a:pt x="12700" y="2182143"/>
                    <a:pt x="11430" y="2137169"/>
                  </a:cubicBezTo>
                  <a:cubicBezTo>
                    <a:pt x="10160" y="2045492"/>
                    <a:pt x="6350" y="1955545"/>
                    <a:pt x="7620" y="1863868"/>
                  </a:cubicBezTo>
                  <a:cubicBezTo>
                    <a:pt x="5080" y="1749704"/>
                    <a:pt x="0" y="336494"/>
                    <a:pt x="7620" y="220601"/>
                  </a:cubicBezTo>
                  <a:cubicBezTo>
                    <a:pt x="8890" y="198114"/>
                    <a:pt x="7620" y="173897"/>
                    <a:pt x="8890" y="151410"/>
                  </a:cubicBezTo>
                  <a:cubicBezTo>
                    <a:pt x="10160" y="115086"/>
                    <a:pt x="12700" y="75301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78426" y="30480"/>
                    <a:pt x="181940" y="29210"/>
                  </a:cubicBezTo>
                  <a:cubicBezTo>
                    <a:pt x="356619" y="25400"/>
                    <a:pt x="531299" y="22860"/>
                    <a:pt x="712448" y="20320"/>
                  </a:cubicBezTo>
                  <a:cubicBezTo>
                    <a:pt x="835371" y="17780"/>
                    <a:pt x="958294" y="16510"/>
                    <a:pt x="1074747" y="13970"/>
                  </a:cubicBezTo>
                  <a:cubicBezTo>
                    <a:pt x="1191200" y="11430"/>
                    <a:pt x="1314122" y="8890"/>
                    <a:pt x="1430576" y="8890"/>
                  </a:cubicBezTo>
                  <a:cubicBezTo>
                    <a:pt x="1559968" y="7620"/>
                    <a:pt x="1689360" y="10160"/>
                    <a:pt x="1818753" y="8890"/>
                  </a:cubicBezTo>
                  <a:cubicBezTo>
                    <a:pt x="1980493" y="8890"/>
                    <a:pt x="4911228" y="6350"/>
                    <a:pt x="5072969" y="5080"/>
                  </a:cubicBezTo>
                  <a:cubicBezTo>
                    <a:pt x="5228240" y="3810"/>
                    <a:pt x="5383510" y="2540"/>
                    <a:pt x="5545250" y="2540"/>
                  </a:cubicBezTo>
                  <a:cubicBezTo>
                    <a:pt x="5810505" y="1270"/>
                    <a:pt x="6069289" y="0"/>
                    <a:pt x="6334544" y="0"/>
                  </a:cubicBezTo>
                  <a:cubicBezTo>
                    <a:pt x="6444527" y="0"/>
                    <a:pt x="6560980" y="2540"/>
                    <a:pt x="6670964" y="2540"/>
                  </a:cubicBezTo>
                  <a:cubicBezTo>
                    <a:pt x="6975036" y="3810"/>
                    <a:pt x="7285577" y="5080"/>
                    <a:pt x="7589649" y="7620"/>
                  </a:cubicBezTo>
                  <a:cubicBezTo>
                    <a:pt x="7751389" y="8890"/>
                    <a:pt x="7913130" y="12700"/>
                    <a:pt x="8074870" y="16510"/>
                  </a:cubicBezTo>
                  <a:cubicBezTo>
                    <a:pt x="8113688" y="16510"/>
                    <a:pt x="8152506" y="16510"/>
                    <a:pt x="8184853" y="16510"/>
                  </a:cubicBezTo>
                  <a:cubicBezTo>
                    <a:pt x="8217549" y="17780"/>
                    <a:pt x="8226439" y="20320"/>
                    <a:pt x="8236599" y="21590"/>
                  </a:cubicBezTo>
                  <a:close/>
                  <a:moveTo>
                    <a:pt x="8246760" y="2269878"/>
                  </a:moveTo>
                  <a:cubicBezTo>
                    <a:pt x="8248029" y="2253368"/>
                    <a:pt x="8249300" y="2240668"/>
                    <a:pt x="8249300" y="2227968"/>
                  </a:cubicBezTo>
                  <a:cubicBezTo>
                    <a:pt x="8248029" y="2130250"/>
                    <a:pt x="8246760" y="2038573"/>
                    <a:pt x="8246760" y="1939977"/>
                  </a:cubicBezTo>
                  <a:cubicBezTo>
                    <a:pt x="8246760" y="1895003"/>
                    <a:pt x="8249300" y="1850030"/>
                    <a:pt x="8248029" y="1805056"/>
                  </a:cubicBezTo>
                  <a:cubicBezTo>
                    <a:pt x="8248029" y="1763542"/>
                    <a:pt x="8246760" y="1720298"/>
                    <a:pt x="8245489" y="1678784"/>
                  </a:cubicBezTo>
                  <a:cubicBezTo>
                    <a:pt x="8240410" y="1614783"/>
                    <a:pt x="8228979" y="289791"/>
                    <a:pt x="8228979" y="225790"/>
                  </a:cubicBezTo>
                  <a:cubicBezTo>
                    <a:pt x="8226439" y="172168"/>
                    <a:pt x="8223900" y="116815"/>
                    <a:pt x="8221360" y="63500"/>
                  </a:cubicBezTo>
                  <a:cubicBezTo>
                    <a:pt x="8220089" y="44450"/>
                    <a:pt x="8218819" y="43180"/>
                    <a:pt x="8165445" y="41910"/>
                  </a:cubicBezTo>
                  <a:cubicBezTo>
                    <a:pt x="8146036" y="41910"/>
                    <a:pt x="8133097" y="41910"/>
                    <a:pt x="8113688" y="40640"/>
                  </a:cubicBezTo>
                  <a:cubicBezTo>
                    <a:pt x="7951947" y="36830"/>
                    <a:pt x="7783737" y="31750"/>
                    <a:pt x="7621997" y="30480"/>
                  </a:cubicBezTo>
                  <a:cubicBezTo>
                    <a:pt x="7227350" y="26670"/>
                    <a:pt x="6826235" y="25400"/>
                    <a:pt x="6431588" y="22860"/>
                  </a:cubicBezTo>
                  <a:cubicBezTo>
                    <a:pt x="6373362" y="22860"/>
                    <a:pt x="6308665" y="22860"/>
                    <a:pt x="6250439" y="22860"/>
                  </a:cubicBezTo>
                  <a:cubicBezTo>
                    <a:pt x="6153395" y="22860"/>
                    <a:pt x="6056350" y="22860"/>
                    <a:pt x="5965776" y="22860"/>
                  </a:cubicBezTo>
                  <a:cubicBezTo>
                    <a:pt x="5758748" y="22860"/>
                    <a:pt x="5551721" y="22860"/>
                    <a:pt x="5351162" y="24130"/>
                  </a:cubicBezTo>
                  <a:cubicBezTo>
                    <a:pt x="5176483" y="25400"/>
                    <a:pt x="2232808" y="29210"/>
                    <a:pt x="2058128" y="29210"/>
                  </a:cubicBezTo>
                  <a:cubicBezTo>
                    <a:pt x="1773465" y="29210"/>
                    <a:pt x="1488802" y="26670"/>
                    <a:pt x="1204139" y="33020"/>
                  </a:cubicBezTo>
                  <a:cubicBezTo>
                    <a:pt x="1055338" y="36830"/>
                    <a:pt x="913006" y="36830"/>
                    <a:pt x="770675" y="38100"/>
                  </a:cubicBezTo>
                  <a:cubicBezTo>
                    <a:pt x="524829" y="41910"/>
                    <a:pt x="278984" y="45720"/>
                    <a:pt x="49530" y="50800"/>
                  </a:cubicBezTo>
                  <a:cubicBezTo>
                    <a:pt x="36830" y="50800"/>
                    <a:pt x="34290" y="53340"/>
                    <a:pt x="33020" y="70112"/>
                  </a:cubicBezTo>
                  <a:cubicBezTo>
                    <a:pt x="31750" y="101248"/>
                    <a:pt x="31750" y="132383"/>
                    <a:pt x="30480" y="163519"/>
                  </a:cubicBezTo>
                  <a:cubicBezTo>
                    <a:pt x="29210" y="215411"/>
                    <a:pt x="26670" y="265574"/>
                    <a:pt x="25400" y="317467"/>
                  </a:cubicBezTo>
                  <a:cubicBezTo>
                    <a:pt x="20320" y="372819"/>
                    <a:pt x="26670" y="1725487"/>
                    <a:pt x="29210" y="1780839"/>
                  </a:cubicBezTo>
                  <a:cubicBezTo>
                    <a:pt x="29210" y="1839651"/>
                    <a:pt x="29210" y="1900193"/>
                    <a:pt x="30480" y="1959004"/>
                  </a:cubicBezTo>
                  <a:cubicBezTo>
                    <a:pt x="30480" y="2002248"/>
                    <a:pt x="33020" y="2045492"/>
                    <a:pt x="33020" y="2088736"/>
                  </a:cubicBezTo>
                  <a:cubicBezTo>
                    <a:pt x="33020" y="2135439"/>
                    <a:pt x="33020" y="2182143"/>
                    <a:pt x="31750" y="2227968"/>
                  </a:cubicBezTo>
                  <a:cubicBezTo>
                    <a:pt x="31750" y="2231778"/>
                    <a:pt x="31750" y="2234318"/>
                    <a:pt x="31750" y="2238128"/>
                  </a:cubicBezTo>
                  <a:cubicBezTo>
                    <a:pt x="31750" y="2248288"/>
                    <a:pt x="35560" y="2252098"/>
                    <a:pt x="44450" y="2252098"/>
                  </a:cubicBezTo>
                  <a:cubicBezTo>
                    <a:pt x="91365" y="2252098"/>
                    <a:pt x="181940" y="2253368"/>
                    <a:pt x="266045" y="2253368"/>
                  </a:cubicBezTo>
                  <a:cubicBezTo>
                    <a:pt x="388968" y="2253368"/>
                    <a:pt x="518360" y="2250828"/>
                    <a:pt x="641283" y="2253368"/>
                  </a:cubicBezTo>
                  <a:cubicBezTo>
                    <a:pt x="841841" y="2257178"/>
                    <a:pt x="1042399" y="2259718"/>
                    <a:pt x="1242957" y="2258448"/>
                  </a:cubicBezTo>
                  <a:cubicBezTo>
                    <a:pt x="1372349" y="2257178"/>
                    <a:pt x="1495272" y="2259718"/>
                    <a:pt x="1624664" y="2259718"/>
                  </a:cubicBezTo>
                  <a:cubicBezTo>
                    <a:pt x="1812283" y="2259718"/>
                    <a:pt x="1999902" y="2258448"/>
                    <a:pt x="2187521" y="2259718"/>
                  </a:cubicBezTo>
                  <a:cubicBezTo>
                    <a:pt x="2465714" y="2260988"/>
                    <a:pt x="5519372" y="2250828"/>
                    <a:pt x="5804035" y="2253368"/>
                  </a:cubicBezTo>
                  <a:cubicBezTo>
                    <a:pt x="5926958" y="2254638"/>
                    <a:pt x="6049880" y="2255908"/>
                    <a:pt x="6166334" y="2255908"/>
                  </a:cubicBezTo>
                  <a:cubicBezTo>
                    <a:pt x="6379831" y="2258448"/>
                    <a:pt x="6586859" y="2254638"/>
                    <a:pt x="6800356" y="2258448"/>
                  </a:cubicBezTo>
                  <a:cubicBezTo>
                    <a:pt x="6975036" y="2260988"/>
                    <a:pt x="7149715" y="2260988"/>
                    <a:pt x="7324395" y="2263528"/>
                  </a:cubicBezTo>
                  <a:cubicBezTo>
                    <a:pt x="7583179" y="2267338"/>
                    <a:pt x="7841964" y="2269878"/>
                    <a:pt x="8100748" y="2271148"/>
                  </a:cubicBezTo>
                  <a:cubicBezTo>
                    <a:pt x="8197793" y="2271148"/>
                    <a:pt x="8226439" y="2269878"/>
                    <a:pt x="8246760" y="2269878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4AF624D6-7D43-40CA-B3BB-F0034CDF133D}"/>
              </a:ext>
            </a:extLst>
          </p:cNvPr>
          <p:cNvSpPr/>
          <p:nvPr/>
        </p:nvSpPr>
        <p:spPr>
          <a:xfrm>
            <a:off x="560957" y="115498"/>
            <a:ext cx="1673644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 Light" panose="02000000000000000000" pitchFamily="2" charset="0"/>
                <a:ea typeface="Roboto Light" panose="02000000000000000000" pitchFamily="2" charset="0"/>
                <a:cs typeface="+mn-cs"/>
              </a:rPr>
              <a:t>Thánh địa Mỹ Sơn được phát hiện vào năm 1885 và được UNESCO công nhận là Di sản Văn hoá thế giới năm 199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Roboto Light" panose="02000000000000000000" pitchFamily="2" charset="0"/>
              <a:ea typeface="Roboto Light" panose="02000000000000000000" pitchFamily="2" charset="0"/>
              <a:cs typeface="+mn-cs"/>
            </a:endParaRPr>
          </a:p>
        </p:txBody>
      </p:sp>
      <p:sp>
        <p:nvSpPr>
          <p:cNvPr id="2" name="AutoShape 2" descr="Thánh địa Mỹ Sơn - Di sản Văn hóa Thế giới được UNESCO công nhận">
            <a:extLst>
              <a:ext uri="{FF2B5EF4-FFF2-40B4-BE49-F238E27FC236}">
                <a16:creationId xmlns:a16="http://schemas.microsoft.com/office/drawing/2014/main" id="{033CBDA2-F19E-5C49-BAA9-01345110DC5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991600" y="49911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Thánh địa Mỹ Sơn - Di sản Văn hóa Thế giới được UNESCO công nhận">
            <a:extLst>
              <a:ext uri="{FF2B5EF4-FFF2-40B4-BE49-F238E27FC236}">
                <a16:creationId xmlns:a16="http://schemas.microsoft.com/office/drawing/2014/main" id="{78BDA7FA-3CAE-5D11-F792-F260BDBBE52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86649" y="4876799"/>
            <a:ext cx="425365" cy="425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8" name="Picture 6" descr="Thánh địa Mỹ Sơn, Quảng Nam: Di sản Văn hóa thế giới UNESCO">
            <a:extLst>
              <a:ext uri="{FF2B5EF4-FFF2-40B4-BE49-F238E27FC236}">
                <a16:creationId xmlns:a16="http://schemas.microsoft.com/office/drawing/2014/main" id="{9C0F586A-4EA9-DFB4-556D-D612E9481D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790700"/>
            <a:ext cx="12344400" cy="822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39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háp Bánh Ít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Bản sao của Tháp Bánh Ít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8352168" cy="1032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817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10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637525">
            <a:off x="13522480" y="-338555"/>
            <a:ext cx="1241580" cy="122126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3464629">
            <a:off x="13007034" y="432635"/>
            <a:ext cx="1590841" cy="109044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926941" flipH="1">
            <a:off x="5583680" y="-782097"/>
            <a:ext cx="1379048" cy="237023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3573">
            <a:off x="14481118" y="9244677"/>
            <a:ext cx="1403145" cy="138018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63128">
            <a:off x="4234793" y="9688062"/>
            <a:ext cx="1539821" cy="5627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3331250">
            <a:off x="-137051" y="5651612"/>
            <a:ext cx="1315850" cy="106225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5628841">
            <a:off x="-515323" y="4612927"/>
            <a:ext cx="1538166" cy="81942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8328514">
            <a:off x="17217873" y="4742707"/>
            <a:ext cx="1222922" cy="1194017"/>
          </a:xfrm>
          <a:prstGeom prst="rect">
            <a:avLst/>
          </a:prstGeom>
        </p:spPr>
      </p:pic>
      <p:pic>
        <p:nvPicPr>
          <p:cNvPr id="25" name="Picture 16">
            <a:extLst>
              <a:ext uri="{FF2B5EF4-FFF2-40B4-BE49-F238E27FC236}">
                <a16:creationId xmlns:a16="http://schemas.microsoft.com/office/drawing/2014/main" id="{5DC4FC76-90FC-426E-AC16-FFE5C0C7146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664064">
            <a:off x="1788287" y="2274496"/>
            <a:ext cx="16007669" cy="66771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FB091A1-C01F-CA12-D179-504E088A212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362200" y="3009900"/>
            <a:ext cx="14235394" cy="5316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33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7">
            <a:extLst>
              <a:ext uri="{FF2B5EF4-FFF2-40B4-BE49-F238E27FC236}">
                <a16:creationId xmlns:a16="http://schemas.microsoft.com/office/drawing/2014/main" id="{C5B717A3-143E-40E5-901B-124C4A6A94AB}"/>
              </a:ext>
            </a:extLst>
          </p:cNvPr>
          <p:cNvGrpSpPr/>
          <p:nvPr/>
        </p:nvGrpSpPr>
        <p:grpSpPr>
          <a:xfrm>
            <a:off x="516672" y="115499"/>
            <a:ext cx="17161728" cy="1482014"/>
            <a:chOff x="0" y="0"/>
            <a:chExt cx="8264539" cy="2288928"/>
          </a:xfrm>
          <a:solidFill>
            <a:schemeClr val="tx2"/>
          </a:solidFill>
        </p:grpSpPr>
        <p:sp>
          <p:nvSpPr>
            <p:cNvPr id="11" name="Freeform 8">
              <a:extLst>
                <a:ext uri="{FF2B5EF4-FFF2-40B4-BE49-F238E27FC236}">
                  <a16:creationId xmlns:a16="http://schemas.microsoft.com/office/drawing/2014/main" id="{89669A0E-05F7-4215-81B1-334F9DCDBCB3}"/>
                </a:ext>
              </a:extLst>
            </p:cNvPr>
            <p:cNvSpPr/>
            <p:nvPr/>
          </p:nvSpPr>
          <p:spPr>
            <a:xfrm>
              <a:off x="10160" y="16510"/>
              <a:ext cx="8241679" cy="2260988"/>
            </a:xfrm>
            <a:custGeom>
              <a:avLst/>
              <a:gdLst/>
              <a:ahLst/>
              <a:cxnLst/>
              <a:rect l="l" t="t" r="r" b="b"/>
              <a:pathLst>
                <a:path w="8241679" h="2260988">
                  <a:moveTo>
                    <a:pt x="8241679" y="2260988"/>
                  </a:moveTo>
                  <a:lnTo>
                    <a:pt x="0" y="2253368"/>
                  </a:lnTo>
                  <a:lnTo>
                    <a:pt x="0" y="797397"/>
                  </a:lnTo>
                  <a:lnTo>
                    <a:pt x="17780" y="19050"/>
                  </a:lnTo>
                  <a:lnTo>
                    <a:pt x="4107965" y="0"/>
                  </a:lnTo>
                  <a:lnTo>
                    <a:pt x="8222629" y="5080"/>
                  </a:ln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9">
              <a:extLst>
                <a:ext uri="{FF2B5EF4-FFF2-40B4-BE49-F238E27FC236}">
                  <a16:creationId xmlns:a16="http://schemas.microsoft.com/office/drawing/2014/main" id="{5BF27EAE-7D7C-4778-9346-00A41D0AEAC2}"/>
                </a:ext>
              </a:extLst>
            </p:cNvPr>
            <p:cNvSpPr/>
            <p:nvPr/>
          </p:nvSpPr>
          <p:spPr>
            <a:xfrm>
              <a:off x="-3810" y="0"/>
              <a:ext cx="8270889" cy="2287658"/>
            </a:xfrm>
            <a:custGeom>
              <a:avLst/>
              <a:gdLst/>
              <a:ahLst/>
              <a:cxnLst/>
              <a:rect l="l" t="t" r="r" b="b"/>
              <a:pathLst>
                <a:path w="8270889" h="2287658">
                  <a:moveTo>
                    <a:pt x="8236599" y="21590"/>
                  </a:moveTo>
                  <a:cubicBezTo>
                    <a:pt x="8237869" y="34290"/>
                    <a:pt x="8237869" y="44450"/>
                    <a:pt x="8239139" y="54610"/>
                  </a:cubicBezTo>
                  <a:cubicBezTo>
                    <a:pt x="8241679" y="97788"/>
                    <a:pt x="8242949" y="146221"/>
                    <a:pt x="8245489" y="192925"/>
                  </a:cubicBezTo>
                  <a:cubicBezTo>
                    <a:pt x="8245489" y="260385"/>
                    <a:pt x="8258189" y="1590566"/>
                    <a:pt x="8264539" y="1658027"/>
                  </a:cubicBezTo>
                  <a:cubicBezTo>
                    <a:pt x="8270889" y="1760082"/>
                    <a:pt x="8267079" y="1863868"/>
                    <a:pt x="8267079" y="1965923"/>
                  </a:cubicBezTo>
                  <a:cubicBezTo>
                    <a:pt x="8267079" y="2055870"/>
                    <a:pt x="8268349" y="2138899"/>
                    <a:pt x="8269619" y="2226698"/>
                  </a:cubicBezTo>
                  <a:cubicBezTo>
                    <a:pt x="8269619" y="2248288"/>
                    <a:pt x="8269619" y="2262258"/>
                    <a:pt x="8269619" y="2286388"/>
                  </a:cubicBezTo>
                  <a:cubicBezTo>
                    <a:pt x="8246760" y="2286388"/>
                    <a:pt x="8226439" y="2287658"/>
                    <a:pt x="8184853" y="2286388"/>
                  </a:cubicBezTo>
                  <a:cubicBezTo>
                    <a:pt x="7764329" y="2281308"/>
                    <a:pt x="7337334" y="2287658"/>
                    <a:pt x="6916809" y="2282578"/>
                  </a:cubicBezTo>
                  <a:cubicBezTo>
                    <a:pt x="6664494" y="2278768"/>
                    <a:pt x="6418649" y="2281308"/>
                    <a:pt x="6166333" y="2278768"/>
                  </a:cubicBezTo>
                  <a:cubicBezTo>
                    <a:pt x="6049880" y="2277498"/>
                    <a:pt x="5933428" y="2276228"/>
                    <a:pt x="5816975" y="2274958"/>
                  </a:cubicBezTo>
                  <a:cubicBezTo>
                    <a:pt x="5745809" y="2274958"/>
                    <a:pt x="5681112" y="2276228"/>
                    <a:pt x="5609947" y="2276228"/>
                  </a:cubicBezTo>
                  <a:cubicBezTo>
                    <a:pt x="5428797" y="2274958"/>
                    <a:pt x="4930637" y="2276228"/>
                    <a:pt x="4749488" y="2274958"/>
                  </a:cubicBezTo>
                  <a:cubicBezTo>
                    <a:pt x="4620096" y="2273688"/>
                    <a:pt x="2032250" y="2282578"/>
                    <a:pt x="1902857" y="2281308"/>
                  </a:cubicBezTo>
                  <a:cubicBezTo>
                    <a:pt x="1870509" y="2281308"/>
                    <a:pt x="1831692" y="2282578"/>
                    <a:pt x="1799344" y="2282578"/>
                  </a:cubicBezTo>
                  <a:cubicBezTo>
                    <a:pt x="1721708" y="2282578"/>
                    <a:pt x="1650542" y="2283848"/>
                    <a:pt x="1572907" y="2283848"/>
                  </a:cubicBezTo>
                  <a:cubicBezTo>
                    <a:pt x="1378819" y="2283848"/>
                    <a:pt x="1191200" y="2282578"/>
                    <a:pt x="997111" y="2281308"/>
                  </a:cubicBezTo>
                  <a:cubicBezTo>
                    <a:pt x="880658" y="2280038"/>
                    <a:pt x="764205" y="2278768"/>
                    <a:pt x="654222" y="2277498"/>
                  </a:cubicBezTo>
                  <a:cubicBezTo>
                    <a:pt x="447194" y="2276228"/>
                    <a:pt x="240166" y="2274958"/>
                    <a:pt x="48260" y="2274958"/>
                  </a:cubicBezTo>
                  <a:cubicBezTo>
                    <a:pt x="38100" y="2274958"/>
                    <a:pt x="29210" y="2274958"/>
                    <a:pt x="19050" y="2273688"/>
                  </a:cubicBezTo>
                  <a:cubicBezTo>
                    <a:pt x="10160" y="2272418"/>
                    <a:pt x="5080" y="2266068"/>
                    <a:pt x="7620" y="2257178"/>
                  </a:cubicBezTo>
                  <a:cubicBezTo>
                    <a:pt x="16510" y="2225386"/>
                    <a:pt x="12700" y="2182143"/>
                    <a:pt x="11430" y="2137169"/>
                  </a:cubicBezTo>
                  <a:cubicBezTo>
                    <a:pt x="10160" y="2045492"/>
                    <a:pt x="6350" y="1955545"/>
                    <a:pt x="7620" y="1863868"/>
                  </a:cubicBezTo>
                  <a:cubicBezTo>
                    <a:pt x="5080" y="1749704"/>
                    <a:pt x="0" y="336494"/>
                    <a:pt x="7620" y="220601"/>
                  </a:cubicBezTo>
                  <a:cubicBezTo>
                    <a:pt x="8890" y="198114"/>
                    <a:pt x="7620" y="173897"/>
                    <a:pt x="8890" y="151410"/>
                  </a:cubicBezTo>
                  <a:cubicBezTo>
                    <a:pt x="10160" y="115086"/>
                    <a:pt x="12700" y="75301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78426" y="30480"/>
                    <a:pt x="181940" y="29210"/>
                  </a:cubicBezTo>
                  <a:cubicBezTo>
                    <a:pt x="356619" y="25400"/>
                    <a:pt x="531299" y="22860"/>
                    <a:pt x="712448" y="20320"/>
                  </a:cubicBezTo>
                  <a:cubicBezTo>
                    <a:pt x="835371" y="17780"/>
                    <a:pt x="958294" y="16510"/>
                    <a:pt x="1074747" y="13970"/>
                  </a:cubicBezTo>
                  <a:cubicBezTo>
                    <a:pt x="1191200" y="11430"/>
                    <a:pt x="1314122" y="8890"/>
                    <a:pt x="1430576" y="8890"/>
                  </a:cubicBezTo>
                  <a:cubicBezTo>
                    <a:pt x="1559968" y="7620"/>
                    <a:pt x="1689360" y="10160"/>
                    <a:pt x="1818753" y="8890"/>
                  </a:cubicBezTo>
                  <a:cubicBezTo>
                    <a:pt x="1980493" y="8890"/>
                    <a:pt x="4911228" y="6350"/>
                    <a:pt x="5072969" y="5080"/>
                  </a:cubicBezTo>
                  <a:cubicBezTo>
                    <a:pt x="5228240" y="3810"/>
                    <a:pt x="5383510" y="2540"/>
                    <a:pt x="5545250" y="2540"/>
                  </a:cubicBezTo>
                  <a:cubicBezTo>
                    <a:pt x="5810505" y="1270"/>
                    <a:pt x="6069289" y="0"/>
                    <a:pt x="6334544" y="0"/>
                  </a:cubicBezTo>
                  <a:cubicBezTo>
                    <a:pt x="6444527" y="0"/>
                    <a:pt x="6560980" y="2540"/>
                    <a:pt x="6670964" y="2540"/>
                  </a:cubicBezTo>
                  <a:cubicBezTo>
                    <a:pt x="6975036" y="3810"/>
                    <a:pt x="7285577" y="5080"/>
                    <a:pt x="7589649" y="7620"/>
                  </a:cubicBezTo>
                  <a:cubicBezTo>
                    <a:pt x="7751389" y="8890"/>
                    <a:pt x="7913130" y="12700"/>
                    <a:pt x="8074870" y="16510"/>
                  </a:cubicBezTo>
                  <a:cubicBezTo>
                    <a:pt x="8113688" y="16510"/>
                    <a:pt x="8152506" y="16510"/>
                    <a:pt x="8184853" y="16510"/>
                  </a:cubicBezTo>
                  <a:cubicBezTo>
                    <a:pt x="8217549" y="17780"/>
                    <a:pt x="8226439" y="20320"/>
                    <a:pt x="8236599" y="21590"/>
                  </a:cubicBezTo>
                  <a:close/>
                  <a:moveTo>
                    <a:pt x="8246760" y="2269878"/>
                  </a:moveTo>
                  <a:cubicBezTo>
                    <a:pt x="8248029" y="2253368"/>
                    <a:pt x="8249300" y="2240668"/>
                    <a:pt x="8249300" y="2227968"/>
                  </a:cubicBezTo>
                  <a:cubicBezTo>
                    <a:pt x="8248029" y="2130250"/>
                    <a:pt x="8246760" y="2038573"/>
                    <a:pt x="8246760" y="1939977"/>
                  </a:cubicBezTo>
                  <a:cubicBezTo>
                    <a:pt x="8246760" y="1895003"/>
                    <a:pt x="8249300" y="1850030"/>
                    <a:pt x="8248029" y="1805056"/>
                  </a:cubicBezTo>
                  <a:cubicBezTo>
                    <a:pt x="8248029" y="1763542"/>
                    <a:pt x="8246760" y="1720298"/>
                    <a:pt x="8245489" y="1678784"/>
                  </a:cubicBezTo>
                  <a:cubicBezTo>
                    <a:pt x="8240410" y="1614783"/>
                    <a:pt x="8228979" y="289791"/>
                    <a:pt x="8228979" y="225790"/>
                  </a:cubicBezTo>
                  <a:cubicBezTo>
                    <a:pt x="8226439" y="172168"/>
                    <a:pt x="8223900" y="116815"/>
                    <a:pt x="8221360" y="63500"/>
                  </a:cubicBezTo>
                  <a:cubicBezTo>
                    <a:pt x="8220089" y="44450"/>
                    <a:pt x="8218819" y="43180"/>
                    <a:pt x="8165445" y="41910"/>
                  </a:cubicBezTo>
                  <a:cubicBezTo>
                    <a:pt x="8146036" y="41910"/>
                    <a:pt x="8133097" y="41910"/>
                    <a:pt x="8113688" y="40640"/>
                  </a:cubicBezTo>
                  <a:cubicBezTo>
                    <a:pt x="7951947" y="36830"/>
                    <a:pt x="7783737" y="31750"/>
                    <a:pt x="7621997" y="30480"/>
                  </a:cubicBezTo>
                  <a:cubicBezTo>
                    <a:pt x="7227350" y="26670"/>
                    <a:pt x="6826235" y="25400"/>
                    <a:pt x="6431588" y="22860"/>
                  </a:cubicBezTo>
                  <a:cubicBezTo>
                    <a:pt x="6373362" y="22860"/>
                    <a:pt x="6308665" y="22860"/>
                    <a:pt x="6250439" y="22860"/>
                  </a:cubicBezTo>
                  <a:cubicBezTo>
                    <a:pt x="6153395" y="22860"/>
                    <a:pt x="6056350" y="22860"/>
                    <a:pt x="5965776" y="22860"/>
                  </a:cubicBezTo>
                  <a:cubicBezTo>
                    <a:pt x="5758748" y="22860"/>
                    <a:pt x="5551721" y="22860"/>
                    <a:pt x="5351162" y="24130"/>
                  </a:cubicBezTo>
                  <a:cubicBezTo>
                    <a:pt x="5176483" y="25400"/>
                    <a:pt x="2232808" y="29210"/>
                    <a:pt x="2058128" y="29210"/>
                  </a:cubicBezTo>
                  <a:cubicBezTo>
                    <a:pt x="1773465" y="29210"/>
                    <a:pt x="1488802" y="26670"/>
                    <a:pt x="1204139" y="33020"/>
                  </a:cubicBezTo>
                  <a:cubicBezTo>
                    <a:pt x="1055338" y="36830"/>
                    <a:pt x="913006" y="36830"/>
                    <a:pt x="770675" y="38100"/>
                  </a:cubicBezTo>
                  <a:cubicBezTo>
                    <a:pt x="524829" y="41910"/>
                    <a:pt x="278984" y="45720"/>
                    <a:pt x="49530" y="50800"/>
                  </a:cubicBezTo>
                  <a:cubicBezTo>
                    <a:pt x="36830" y="50800"/>
                    <a:pt x="34290" y="53340"/>
                    <a:pt x="33020" y="70112"/>
                  </a:cubicBezTo>
                  <a:cubicBezTo>
                    <a:pt x="31750" y="101248"/>
                    <a:pt x="31750" y="132383"/>
                    <a:pt x="30480" y="163519"/>
                  </a:cubicBezTo>
                  <a:cubicBezTo>
                    <a:pt x="29210" y="215411"/>
                    <a:pt x="26670" y="265574"/>
                    <a:pt x="25400" y="317467"/>
                  </a:cubicBezTo>
                  <a:cubicBezTo>
                    <a:pt x="20320" y="372819"/>
                    <a:pt x="26670" y="1725487"/>
                    <a:pt x="29210" y="1780839"/>
                  </a:cubicBezTo>
                  <a:cubicBezTo>
                    <a:pt x="29210" y="1839651"/>
                    <a:pt x="29210" y="1900193"/>
                    <a:pt x="30480" y="1959004"/>
                  </a:cubicBezTo>
                  <a:cubicBezTo>
                    <a:pt x="30480" y="2002248"/>
                    <a:pt x="33020" y="2045492"/>
                    <a:pt x="33020" y="2088736"/>
                  </a:cubicBezTo>
                  <a:cubicBezTo>
                    <a:pt x="33020" y="2135439"/>
                    <a:pt x="33020" y="2182143"/>
                    <a:pt x="31750" y="2227968"/>
                  </a:cubicBezTo>
                  <a:cubicBezTo>
                    <a:pt x="31750" y="2231778"/>
                    <a:pt x="31750" y="2234318"/>
                    <a:pt x="31750" y="2238128"/>
                  </a:cubicBezTo>
                  <a:cubicBezTo>
                    <a:pt x="31750" y="2248288"/>
                    <a:pt x="35560" y="2252098"/>
                    <a:pt x="44450" y="2252098"/>
                  </a:cubicBezTo>
                  <a:cubicBezTo>
                    <a:pt x="91365" y="2252098"/>
                    <a:pt x="181940" y="2253368"/>
                    <a:pt x="266045" y="2253368"/>
                  </a:cubicBezTo>
                  <a:cubicBezTo>
                    <a:pt x="388968" y="2253368"/>
                    <a:pt x="518360" y="2250828"/>
                    <a:pt x="641283" y="2253368"/>
                  </a:cubicBezTo>
                  <a:cubicBezTo>
                    <a:pt x="841841" y="2257178"/>
                    <a:pt x="1042399" y="2259718"/>
                    <a:pt x="1242957" y="2258448"/>
                  </a:cubicBezTo>
                  <a:cubicBezTo>
                    <a:pt x="1372349" y="2257178"/>
                    <a:pt x="1495272" y="2259718"/>
                    <a:pt x="1624664" y="2259718"/>
                  </a:cubicBezTo>
                  <a:cubicBezTo>
                    <a:pt x="1812283" y="2259718"/>
                    <a:pt x="1999902" y="2258448"/>
                    <a:pt x="2187521" y="2259718"/>
                  </a:cubicBezTo>
                  <a:cubicBezTo>
                    <a:pt x="2465714" y="2260988"/>
                    <a:pt x="5519372" y="2250828"/>
                    <a:pt x="5804035" y="2253368"/>
                  </a:cubicBezTo>
                  <a:cubicBezTo>
                    <a:pt x="5926958" y="2254638"/>
                    <a:pt x="6049880" y="2255908"/>
                    <a:pt x="6166334" y="2255908"/>
                  </a:cubicBezTo>
                  <a:cubicBezTo>
                    <a:pt x="6379831" y="2258448"/>
                    <a:pt x="6586859" y="2254638"/>
                    <a:pt x="6800356" y="2258448"/>
                  </a:cubicBezTo>
                  <a:cubicBezTo>
                    <a:pt x="6975036" y="2260988"/>
                    <a:pt x="7149715" y="2260988"/>
                    <a:pt x="7324395" y="2263528"/>
                  </a:cubicBezTo>
                  <a:cubicBezTo>
                    <a:pt x="7583179" y="2267338"/>
                    <a:pt x="7841964" y="2269878"/>
                    <a:pt x="8100748" y="2271148"/>
                  </a:cubicBezTo>
                  <a:cubicBezTo>
                    <a:pt x="8197793" y="2271148"/>
                    <a:pt x="8226439" y="2269878"/>
                    <a:pt x="8246760" y="2269878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4AF624D6-7D43-40CA-B3BB-F0034CDF133D}"/>
              </a:ext>
            </a:extLst>
          </p:cNvPr>
          <p:cNvSpPr/>
          <p:nvPr/>
        </p:nvSpPr>
        <p:spPr>
          <a:xfrm>
            <a:off x="560957" y="115498"/>
            <a:ext cx="1673644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vi-VN" sz="4800" b="1" dirty="0">
                <a:solidFill>
                  <a:srgbClr val="FFC000"/>
                </a:solidFill>
                <a:latin typeface="Times New Roman" panose="02020603050405020304" pitchFamily="18" charset="0"/>
                <a:ea typeface="Roboto Light" panose="02000000000000000000" pitchFamily="2" charset="0"/>
                <a:cs typeface="Times New Roman" panose="02020603050405020304" pitchFamily="18" charset="0"/>
              </a:rPr>
              <a:t>Hoàn thành bảng (theo gợi ý dưới đây vào vở) về các đền tháp Chăm ở Việt Nam</a:t>
            </a:r>
            <a:r>
              <a:rPr lang="en-US" sz="4800" b="1" dirty="0">
                <a:solidFill>
                  <a:srgbClr val="FFC000"/>
                </a:solidFill>
                <a:latin typeface="Times New Roman" panose="02020603050405020304" pitchFamily="18" charset="0"/>
                <a:ea typeface="Roboto Light" panose="02000000000000000000" pitchFamily="2" charset="0"/>
                <a:cs typeface="Times New Roman" panose="02020603050405020304" pitchFamily="18" charset="0"/>
              </a:rPr>
              <a:t>.</a:t>
            </a:r>
            <a:endParaRPr lang="vi-VN" sz="4800" b="1" dirty="0">
              <a:solidFill>
                <a:srgbClr val="FFC000"/>
              </a:solidFill>
              <a:latin typeface="Times New Roman" panose="02020603050405020304" pitchFamily="18" charset="0"/>
              <a:ea typeface="Roboto Light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Thánh địa Mỹ Sơn - Di sản Văn hóa Thế giới được UNESCO công nhận">
            <a:extLst>
              <a:ext uri="{FF2B5EF4-FFF2-40B4-BE49-F238E27FC236}">
                <a16:creationId xmlns:a16="http://schemas.microsoft.com/office/drawing/2014/main" id="{033CBDA2-F19E-5C49-BAA9-01345110DC5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991600" y="49911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AutoShape 4" descr="Thánh địa Mỹ Sơn - Di sản Văn hóa Thế giới được UNESCO công nhận">
            <a:extLst>
              <a:ext uri="{FF2B5EF4-FFF2-40B4-BE49-F238E27FC236}">
                <a16:creationId xmlns:a16="http://schemas.microsoft.com/office/drawing/2014/main" id="{78BDA7FA-3CAE-5D11-F792-F260BDBBE52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86649" y="4876799"/>
            <a:ext cx="425365" cy="425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0406782"/>
              </p:ext>
            </p:extLst>
          </p:nvPr>
        </p:nvGraphicFramePr>
        <p:xfrm>
          <a:off x="2133600" y="2400301"/>
          <a:ext cx="14020800" cy="647699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12392">
                  <a:extLst>
                    <a:ext uri="{9D8B030D-6E8A-4147-A177-3AD203B41FA5}">
                      <a16:colId xmlns:a16="http://schemas.microsoft.com/office/drawing/2014/main" val="4173544145"/>
                    </a:ext>
                  </a:extLst>
                </a:gridCol>
                <a:gridCol w="6439653">
                  <a:extLst>
                    <a:ext uri="{9D8B030D-6E8A-4147-A177-3AD203B41FA5}">
                      <a16:colId xmlns:a16="http://schemas.microsoft.com/office/drawing/2014/main" val="285070536"/>
                    </a:ext>
                  </a:extLst>
                </a:gridCol>
                <a:gridCol w="5568755">
                  <a:extLst>
                    <a:ext uri="{9D8B030D-6E8A-4147-A177-3AD203B41FA5}">
                      <a16:colId xmlns:a16="http://schemas.microsoft.com/office/drawing/2014/main" val="2230028777"/>
                    </a:ext>
                  </a:extLst>
                </a:gridCol>
              </a:tblGrid>
              <a:tr h="988804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4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n</a:t>
                      </a:r>
                      <a:r>
                        <a:rPr lang="en-US" sz="4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p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a</a:t>
                      </a:r>
                      <a:r>
                        <a:rPr lang="en-US" sz="4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533093"/>
                  </a:ext>
                </a:extLst>
              </a:tr>
              <a:tr h="90282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nh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a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ỹ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ơn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ng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3265015"/>
                  </a:ext>
                </a:extLst>
              </a:tr>
              <a:tr h="974095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p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ạn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n</a:t>
                      </a:r>
                      <a:endParaRPr lang="en-US" sz="4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7139773"/>
                  </a:ext>
                </a:extLst>
              </a:tr>
              <a:tr h="90282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p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h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t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4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129260"/>
                  </a:ext>
                </a:extLst>
              </a:tr>
              <a:tr h="90282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1467425"/>
                  </a:ext>
                </a:extLst>
              </a:tr>
              <a:tr h="90282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9800324"/>
                  </a:ext>
                </a:extLst>
              </a:tr>
              <a:tr h="90282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17999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584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24400" y="2628900"/>
            <a:ext cx="9220200" cy="4388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6675"/>
              </a:lnSpc>
            </a:pP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ễ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ội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ặc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u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úa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ân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ộc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 </a:t>
            </a:r>
          </a:p>
          <a:p>
            <a:pPr algn="just">
              <a:lnSpc>
                <a:spcPts val="6675"/>
              </a:lnSpc>
            </a:pP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Chia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ẻ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ân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ộc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6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6000" spc="-267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626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637525">
            <a:off x="13522480" y="-338555"/>
            <a:ext cx="1241580" cy="122126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3464629">
            <a:off x="13007034" y="432635"/>
            <a:ext cx="1590841" cy="109044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926941" flipH="1">
            <a:off x="5583680" y="-782097"/>
            <a:ext cx="1379048" cy="237023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3573">
            <a:off x="14481118" y="9244677"/>
            <a:ext cx="1403145" cy="138018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63128">
            <a:off x="4234793" y="9688062"/>
            <a:ext cx="1539821" cy="5627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3331250">
            <a:off x="-137051" y="5651612"/>
            <a:ext cx="1315850" cy="106225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5628841">
            <a:off x="-515323" y="4612927"/>
            <a:ext cx="1538166" cy="81942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8328514">
            <a:off x="17217873" y="4742707"/>
            <a:ext cx="1222922" cy="1194017"/>
          </a:xfrm>
          <a:prstGeom prst="rect">
            <a:avLst/>
          </a:prstGeom>
        </p:spPr>
      </p:pic>
      <p:pic>
        <p:nvPicPr>
          <p:cNvPr id="25" name="Picture 16">
            <a:extLst>
              <a:ext uri="{FF2B5EF4-FFF2-40B4-BE49-F238E27FC236}">
                <a16:creationId xmlns:a16="http://schemas.microsoft.com/office/drawing/2014/main" id="{5DC4FC76-90FC-426E-AC16-FFE5C0C7146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664064">
            <a:off x="1177845" y="1969695"/>
            <a:ext cx="16007669" cy="6677192"/>
          </a:xfrm>
          <a:prstGeom prst="rect">
            <a:avLst/>
          </a:prstGeom>
        </p:spPr>
      </p:pic>
      <p:sp>
        <p:nvSpPr>
          <p:cNvPr id="10" name="TextBox 11">
            <a:extLst>
              <a:ext uri="{FF2B5EF4-FFF2-40B4-BE49-F238E27FC236}">
                <a16:creationId xmlns:a16="http://schemas.microsoft.com/office/drawing/2014/main" id="{2F787452-F72E-43D3-AE13-78789CA93BC7}"/>
              </a:ext>
            </a:extLst>
          </p:cNvPr>
          <p:cNvSpPr txBox="1"/>
          <p:nvPr/>
        </p:nvSpPr>
        <p:spPr>
          <a:xfrm>
            <a:off x="2438400" y="5448300"/>
            <a:ext cx="13118888" cy="123546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7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900" b="1" i="0" u="none" strike="noStrike" kern="1200" cap="none" spc="-288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3370325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101" y="3913391"/>
            <a:ext cx="11988538" cy="3831818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4187801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4898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733800" y="8738411"/>
            <a:ext cx="10125563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72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7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7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7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7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ỉ</a:t>
            </a:r>
            <a:r>
              <a:rPr lang="en-US" sz="7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I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56519" y="2631192"/>
            <a:ext cx="17098493" cy="470898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ương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ăm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pa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ỉ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vi-VN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ỉ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I</a:t>
            </a:r>
          </a:p>
          <a:p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ỉ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I</a:t>
            </a:r>
          </a:p>
          <a:p>
            <a:r>
              <a:rPr lang="vi-VN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ỉ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I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5948" y="7320154"/>
            <a:ext cx="530542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091802" y="914401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758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2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81400" y="8322643"/>
            <a:ext cx="10125563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72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7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7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7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70 </a:t>
            </a:r>
            <a:r>
              <a:rPr lang="en-US" sz="7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n</a:t>
            </a:r>
            <a:r>
              <a:rPr lang="en-US" sz="7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endParaRPr lang="en-US" sz="7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6519" y="2631192"/>
            <a:ext cx="17098493" cy="378565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nh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ỹ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n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vi-VN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n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endParaRPr lang="en-US" sz="6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70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n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endParaRPr lang="en-US" sz="6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70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n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endParaRPr lang="en-US" sz="6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0087" y="6641948"/>
            <a:ext cx="530542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091802" y="914401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19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800600" y="7816977"/>
            <a:ext cx="5105400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72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7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199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56519" y="2631192"/>
            <a:ext cx="17098493" cy="286232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nh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ỹ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UNESCO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r>
              <a:rPr lang="vi-VN" sz="6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6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1885					B. 1995					C. 187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90600" y="6210300"/>
            <a:ext cx="530542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091802" y="914401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137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 descr="图片1"/>
          <p:cNvPicPr>
            <a:picLocks noChangeAspect="1"/>
          </p:cNvPicPr>
          <p:nvPr/>
        </p:nvPicPr>
        <p:blipFill>
          <a:blip r:embed="rId10"/>
          <a:srcRect l="40063" b="70255"/>
          <a:stretch>
            <a:fillRect/>
          </a:stretch>
        </p:blipFill>
        <p:spPr>
          <a:xfrm>
            <a:off x="1" y="8161020"/>
            <a:ext cx="3601721" cy="212598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8855711" y="822961"/>
            <a:ext cx="8340090" cy="8303261"/>
            <a:chOff x="7053" y="1603"/>
            <a:chExt cx="6203" cy="6176"/>
          </a:xfrm>
        </p:grpSpPr>
        <p:sp>
          <p:nvSpPr>
            <p:cNvPr id="5" name="Google Shape;196;p25"/>
            <p:cNvSpPr/>
            <p:nvPr/>
          </p:nvSpPr>
          <p:spPr>
            <a:xfrm>
              <a:off x="7053" y="1603"/>
              <a:ext cx="6203" cy="6176"/>
            </a:xfrm>
            <a:custGeom>
              <a:avLst/>
              <a:gdLst/>
              <a:ahLst/>
              <a:cxnLst/>
              <a:rect l="l" t="t" r="r" b="b"/>
              <a:pathLst>
                <a:path w="47804" h="47804" extrusionOk="0">
                  <a:moveTo>
                    <a:pt x="23908" y="0"/>
                  </a:moveTo>
                  <a:cubicBezTo>
                    <a:pt x="22372" y="0"/>
                    <a:pt x="21050" y="1917"/>
                    <a:pt x="19586" y="2203"/>
                  </a:cubicBezTo>
                  <a:cubicBezTo>
                    <a:pt x="19422" y="2235"/>
                    <a:pt x="19253" y="2249"/>
                    <a:pt x="19080" y="2249"/>
                  </a:cubicBezTo>
                  <a:cubicBezTo>
                    <a:pt x="17963" y="2249"/>
                    <a:pt x="16678" y="1664"/>
                    <a:pt x="15580" y="1664"/>
                  </a:cubicBezTo>
                  <a:cubicBezTo>
                    <a:pt x="15289" y="1664"/>
                    <a:pt x="15010" y="1705"/>
                    <a:pt x="14752" y="1810"/>
                  </a:cubicBezTo>
                  <a:cubicBezTo>
                    <a:pt x="13347" y="2393"/>
                    <a:pt x="12859" y="4667"/>
                    <a:pt x="11609" y="5501"/>
                  </a:cubicBezTo>
                  <a:cubicBezTo>
                    <a:pt x="10359" y="6334"/>
                    <a:pt x="8049" y="5929"/>
                    <a:pt x="7001" y="6989"/>
                  </a:cubicBezTo>
                  <a:cubicBezTo>
                    <a:pt x="5941" y="8049"/>
                    <a:pt x="6346" y="10358"/>
                    <a:pt x="5513" y="11609"/>
                  </a:cubicBezTo>
                  <a:cubicBezTo>
                    <a:pt x="4667" y="12859"/>
                    <a:pt x="2393" y="13347"/>
                    <a:pt x="1810" y="14740"/>
                  </a:cubicBezTo>
                  <a:cubicBezTo>
                    <a:pt x="1238" y="16133"/>
                    <a:pt x="2500" y="18074"/>
                    <a:pt x="2203" y="19586"/>
                  </a:cubicBezTo>
                  <a:cubicBezTo>
                    <a:pt x="1917" y="21026"/>
                    <a:pt x="0" y="22360"/>
                    <a:pt x="0" y="23896"/>
                  </a:cubicBezTo>
                  <a:cubicBezTo>
                    <a:pt x="0" y="25432"/>
                    <a:pt x="1917" y="26753"/>
                    <a:pt x="2203" y="28218"/>
                  </a:cubicBezTo>
                  <a:cubicBezTo>
                    <a:pt x="2500" y="29718"/>
                    <a:pt x="1250" y="31671"/>
                    <a:pt x="1810" y="33052"/>
                  </a:cubicBezTo>
                  <a:cubicBezTo>
                    <a:pt x="2393" y="34445"/>
                    <a:pt x="4679" y="34945"/>
                    <a:pt x="5513" y="36195"/>
                  </a:cubicBezTo>
                  <a:cubicBezTo>
                    <a:pt x="6346" y="37445"/>
                    <a:pt x="5941" y="39743"/>
                    <a:pt x="7001" y="40803"/>
                  </a:cubicBezTo>
                  <a:cubicBezTo>
                    <a:pt x="8049" y="41862"/>
                    <a:pt x="10359" y="41457"/>
                    <a:pt x="11609" y="42291"/>
                  </a:cubicBezTo>
                  <a:cubicBezTo>
                    <a:pt x="12859" y="43124"/>
                    <a:pt x="13347" y="45398"/>
                    <a:pt x="14752" y="45982"/>
                  </a:cubicBezTo>
                  <a:cubicBezTo>
                    <a:pt x="15017" y="46094"/>
                    <a:pt x="15304" y="46138"/>
                    <a:pt x="15604" y="46138"/>
                  </a:cubicBezTo>
                  <a:cubicBezTo>
                    <a:pt x="16698" y="46138"/>
                    <a:pt x="17975" y="45555"/>
                    <a:pt x="19084" y="45555"/>
                  </a:cubicBezTo>
                  <a:cubicBezTo>
                    <a:pt x="19256" y="45555"/>
                    <a:pt x="19424" y="45569"/>
                    <a:pt x="19586" y="45601"/>
                  </a:cubicBezTo>
                  <a:cubicBezTo>
                    <a:pt x="21027" y="45875"/>
                    <a:pt x="22372" y="47803"/>
                    <a:pt x="23908" y="47803"/>
                  </a:cubicBezTo>
                  <a:cubicBezTo>
                    <a:pt x="25432" y="47803"/>
                    <a:pt x="26754" y="45875"/>
                    <a:pt x="28218" y="45601"/>
                  </a:cubicBezTo>
                  <a:cubicBezTo>
                    <a:pt x="28382" y="45568"/>
                    <a:pt x="28551" y="45554"/>
                    <a:pt x="28724" y="45554"/>
                  </a:cubicBezTo>
                  <a:cubicBezTo>
                    <a:pt x="29835" y="45554"/>
                    <a:pt x="31114" y="46133"/>
                    <a:pt x="32208" y="46133"/>
                  </a:cubicBezTo>
                  <a:cubicBezTo>
                    <a:pt x="32505" y="46133"/>
                    <a:pt x="32789" y="46091"/>
                    <a:pt x="33052" y="45982"/>
                  </a:cubicBezTo>
                  <a:cubicBezTo>
                    <a:pt x="34457" y="45398"/>
                    <a:pt x="34945" y="43124"/>
                    <a:pt x="36195" y="42291"/>
                  </a:cubicBezTo>
                  <a:cubicBezTo>
                    <a:pt x="37445" y="41457"/>
                    <a:pt x="39755" y="41862"/>
                    <a:pt x="40815" y="40803"/>
                  </a:cubicBezTo>
                  <a:cubicBezTo>
                    <a:pt x="41863" y="39743"/>
                    <a:pt x="41470" y="37445"/>
                    <a:pt x="42303" y="36195"/>
                  </a:cubicBezTo>
                  <a:cubicBezTo>
                    <a:pt x="43137" y="34945"/>
                    <a:pt x="45411" y="34445"/>
                    <a:pt x="45994" y="33052"/>
                  </a:cubicBezTo>
                  <a:cubicBezTo>
                    <a:pt x="46566" y="31671"/>
                    <a:pt x="45303" y="29718"/>
                    <a:pt x="45601" y="28218"/>
                  </a:cubicBezTo>
                  <a:cubicBezTo>
                    <a:pt x="45887" y="26765"/>
                    <a:pt x="47804" y="25432"/>
                    <a:pt x="47804" y="23896"/>
                  </a:cubicBezTo>
                  <a:cubicBezTo>
                    <a:pt x="47804" y="22360"/>
                    <a:pt x="45887" y="21038"/>
                    <a:pt x="45601" y="19586"/>
                  </a:cubicBezTo>
                  <a:cubicBezTo>
                    <a:pt x="45303" y="18074"/>
                    <a:pt x="46554" y="16133"/>
                    <a:pt x="45994" y="14740"/>
                  </a:cubicBezTo>
                  <a:cubicBezTo>
                    <a:pt x="45411" y="13347"/>
                    <a:pt x="43137" y="12859"/>
                    <a:pt x="42303" y="11609"/>
                  </a:cubicBezTo>
                  <a:cubicBezTo>
                    <a:pt x="41470" y="10358"/>
                    <a:pt x="41863" y="8049"/>
                    <a:pt x="40815" y="6989"/>
                  </a:cubicBezTo>
                  <a:cubicBezTo>
                    <a:pt x="39755" y="5929"/>
                    <a:pt x="37445" y="6334"/>
                    <a:pt x="36195" y="5501"/>
                  </a:cubicBezTo>
                  <a:cubicBezTo>
                    <a:pt x="34945" y="4667"/>
                    <a:pt x="34457" y="2393"/>
                    <a:pt x="33052" y="1810"/>
                  </a:cubicBezTo>
                  <a:cubicBezTo>
                    <a:pt x="32789" y="1699"/>
                    <a:pt x="32505" y="1655"/>
                    <a:pt x="32207" y="1655"/>
                  </a:cubicBezTo>
                  <a:cubicBezTo>
                    <a:pt x="31110" y="1655"/>
                    <a:pt x="29828" y="2248"/>
                    <a:pt x="28715" y="2248"/>
                  </a:cubicBezTo>
                  <a:cubicBezTo>
                    <a:pt x="28545" y="2248"/>
                    <a:pt x="28379" y="2235"/>
                    <a:pt x="28218" y="2203"/>
                  </a:cubicBezTo>
                  <a:cubicBezTo>
                    <a:pt x="26777" y="1917"/>
                    <a:pt x="25432" y="0"/>
                    <a:pt x="23908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755">
                <a:buClr>
                  <a:srgbClr val="000000"/>
                </a:buClr>
              </a:pPr>
              <a:endParaRPr sz="2801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pic>
          <p:nvPicPr>
            <p:cNvPr id="6" name="图片 5" descr="61六一儿童节童年_读书讲故事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596" y="2132"/>
              <a:ext cx="5118" cy="5118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4968241" y="652783"/>
            <a:ext cx="12654281" cy="8952230"/>
            <a:chOff x="3912" y="514"/>
            <a:chExt cx="9964" cy="7049"/>
          </a:xfrm>
        </p:grpSpPr>
        <p:pic>
          <p:nvPicPr>
            <p:cNvPr id="10" name="图片 9" descr="计算器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20280000">
              <a:off x="6401" y="1890"/>
              <a:ext cx="715" cy="715"/>
            </a:xfrm>
            <a:prstGeom prst="rect">
              <a:avLst/>
            </a:prstGeom>
          </p:spPr>
        </p:pic>
        <p:pic>
          <p:nvPicPr>
            <p:cNvPr id="11" name="图片 10" descr="刷子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6293" y="4050"/>
              <a:ext cx="1361" cy="1361"/>
            </a:xfrm>
            <a:prstGeom prst="rect">
              <a:avLst/>
            </a:prstGeom>
          </p:spPr>
        </p:pic>
        <p:pic>
          <p:nvPicPr>
            <p:cNvPr id="13" name="图片 12" descr="高光笔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8221" y="514"/>
              <a:ext cx="726" cy="726"/>
            </a:xfrm>
            <a:prstGeom prst="rect">
              <a:avLst/>
            </a:prstGeom>
          </p:spPr>
        </p:pic>
        <p:pic>
          <p:nvPicPr>
            <p:cNvPr id="16" name="图片 15" descr="铅笔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10602" y="514"/>
              <a:ext cx="735" cy="735"/>
            </a:xfrm>
            <a:prstGeom prst="rect">
              <a:avLst/>
            </a:prstGeom>
          </p:spPr>
        </p:pic>
        <p:pic>
          <p:nvPicPr>
            <p:cNvPr id="17" name="图片 16" descr="盖章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 rot="1500000">
              <a:off x="13048" y="5547"/>
              <a:ext cx="829" cy="829"/>
            </a:xfrm>
            <a:prstGeom prst="rect">
              <a:avLst/>
            </a:prstGeom>
          </p:spPr>
        </p:pic>
        <p:pic>
          <p:nvPicPr>
            <p:cNvPr id="19" name="图片 18" descr="刻刀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12530" y="2236"/>
              <a:ext cx="1341" cy="1341"/>
            </a:xfrm>
            <a:prstGeom prst="rect">
              <a:avLst/>
            </a:prstGeom>
          </p:spPr>
        </p:pic>
        <p:sp>
          <p:nvSpPr>
            <p:cNvPr id="23" name="Google Shape;199;p25"/>
            <p:cNvSpPr/>
            <p:nvPr/>
          </p:nvSpPr>
          <p:spPr>
            <a:xfrm>
              <a:off x="3912" y="1442"/>
              <a:ext cx="929" cy="893"/>
            </a:xfrm>
            <a:custGeom>
              <a:avLst/>
              <a:gdLst/>
              <a:ahLst/>
              <a:cxnLst/>
              <a:rect l="l" t="t" r="r" b="b"/>
              <a:pathLst>
                <a:path w="7895" h="7590" extrusionOk="0">
                  <a:moveTo>
                    <a:pt x="3087" y="1"/>
                  </a:moveTo>
                  <a:cubicBezTo>
                    <a:pt x="3078" y="1"/>
                    <a:pt x="3069" y="1"/>
                    <a:pt x="3061" y="1"/>
                  </a:cubicBezTo>
                  <a:cubicBezTo>
                    <a:pt x="2441" y="61"/>
                    <a:pt x="2334" y="2585"/>
                    <a:pt x="2334" y="2585"/>
                  </a:cubicBezTo>
                  <a:cubicBezTo>
                    <a:pt x="2334" y="2585"/>
                    <a:pt x="120" y="3216"/>
                    <a:pt x="36" y="3811"/>
                  </a:cubicBezTo>
                  <a:cubicBezTo>
                    <a:pt x="1" y="4407"/>
                    <a:pt x="2322" y="4907"/>
                    <a:pt x="2322" y="4907"/>
                  </a:cubicBezTo>
                  <a:cubicBezTo>
                    <a:pt x="2322" y="4907"/>
                    <a:pt x="1906" y="7526"/>
                    <a:pt x="2322" y="7586"/>
                  </a:cubicBezTo>
                  <a:cubicBezTo>
                    <a:pt x="2338" y="7588"/>
                    <a:pt x="2355" y="7589"/>
                    <a:pt x="2372" y="7589"/>
                  </a:cubicBezTo>
                  <a:cubicBezTo>
                    <a:pt x="3065" y="7589"/>
                    <a:pt x="4597" y="5728"/>
                    <a:pt x="4597" y="5728"/>
                  </a:cubicBezTo>
                  <a:cubicBezTo>
                    <a:pt x="4597" y="5728"/>
                    <a:pt x="6353" y="6457"/>
                    <a:pt x="7163" y="6457"/>
                  </a:cubicBezTo>
                  <a:cubicBezTo>
                    <a:pt x="7325" y="6457"/>
                    <a:pt x="7448" y="6429"/>
                    <a:pt x="7514" y="6359"/>
                  </a:cubicBezTo>
                  <a:cubicBezTo>
                    <a:pt x="7895" y="5943"/>
                    <a:pt x="6156" y="3871"/>
                    <a:pt x="6156" y="3871"/>
                  </a:cubicBezTo>
                  <a:cubicBezTo>
                    <a:pt x="6156" y="3871"/>
                    <a:pt x="7704" y="2573"/>
                    <a:pt x="7502" y="2014"/>
                  </a:cubicBezTo>
                  <a:cubicBezTo>
                    <a:pt x="7386" y="1687"/>
                    <a:pt x="6528" y="1617"/>
                    <a:pt x="5813" y="1617"/>
                  </a:cubicBezTo>
                  <a:cubicBezTo>
                    <a:pt x="5278" y="1617"/>
                    <a:pt x="4823" y="1656"/>
                    <a:pt x="4823" y="1656"/>
                  </a:cubicBezTo>
                  <a:cubicBezTo>
                    <a:pt x="4823" y="1656"/>
                    <a:pt x="3723" y="1"/>
                    <a:pt x="3087" y="1"/>
                  </a:cubicBezTo>
                  <a:close/>
                </a:path>
              </a:pathLst>
            </a:custGeom>
            <a:solidFill>
              <a:schemeClr val="lt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755">
                <a:buClr>
                  <a:srgbClr val="000000"/>
                </a:buClr>
              </a:pPr>
              <a:endParaRPr sz="2801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" name="Google Shape;199;p25"/>
            <p:cNvSpPr/>
            <p:nvPr/>
          </p:nvSpPr>
          <p:spPr>
            <a:xfrm>
              <a:off x="6321" y="988"/>
              <a:ext cx="548" cy="527"/>
            </a:xfrm>
            <a:custGeom>
              <a:avLst/>
              <a:gdLst/>
              <a:ahLst/>
              <a:cxnLst/>
              <a:rect l="l" t="t" r="r" b="b"/>
              <a:pathLst>
                <a:path w="7895" h="7590" extrusionOk="0">
                  <a:moveTo>
                    <a:pt x="3087" y="1"/>
                  </a:moveTo>
                  <a:cubicBezTo>
                    <a:pt x="3078" y="1"/>
                    <a:pt x="3069" y="1"/>
                    <a:pt x="3061" y="1"/>
                  </a:cubicBezTo>
                  <a:cubicBezTo>
                    <a:pt x="2441" y="61"/>
                    <a:pt x="2334" y="2585"/>
                    <a:pt x="2334" y="2585"/>
                  </a:cubicBezTo>
                  <a:cubicBezTo>
                    <a:pt x="2334" y="2585"/>
                    <a:pt x="120" y="3216"/>
                    <a:pt x="36" y="3811"/>
                  </a:cubicBezTo>
                  <a:cubicBezTo>
                    <a:pt x="1" y="4407"/>
                    <a:pt x="2322" y="4907"/>
                    <a:pt x="2322" y="4907"/>
                  </a:cubicBezTo>
                  <a:cubicBezTo>
                    <a:pt x="2322" y="4907"/>
                    <a:pt x="1906" y="7526"/>
                    <a:pt x="2322" y="7586"/>
                  </a:cubicBezTo>
                  <a:cubicBezTo>
                    <a:pt x="2338" y="7588"/>
                    <a:pt x="2355" y="7589"/>
                    <a:pt x="2372" y="7589"/>
                  </a:cubicBezTo>
                  <a:cubicBezTo>
                    <a:pt x="3065" y="7589"/>
                    <a:pt x="4597" y="5728"/>
                    <a:pt x="4597" y="5728"/>
                  </a:cubicBezTo>
                  <a:cubicBezTo>
                    <a:pt x="4597" y="5728"/>
                    <a:pt x="6353" y="6457"/>
                    <a:pt x="7163" y="6457"/>
                  </a:cubicBezTo>
                  <a:cubicBezTo>
                    <a:pt x="7325" y="6457"/>
                    <a:pt x="7448" y="6429"/>
                    <a:pt x="7514" y="6359"/>
                  </a:cubicBezTo>
                  <a:cubicBezTo>
                    <a:pt x="7895" y="5943"/>
                    <a:pt x="6156" y="3871"/>
                    <a:pt x="6156" y="3871"/>
                  </a:cubicBezTo>
                  <a:cubicBezTo>
                    <a:pt x="6156" y="3871"/>
                    <a:pt x="7704" y="2573"/>
                    <a:pt x="7502" y="2014"/>
                  </a:cubicBezTo>
                  <a:cubicBezTo>
                    <a:pt x="7386" y="1687"/>
                    <a:pt x="6528" y="1617"/>
                    <a:pt x="5813" y="1617"/>
                  </a:cubicBezTo>
                  <a:cubicBezTo>
                    <a:pt x="5278" y="1617"/>
                    <a:pt x="4823" y="1656"/>
                    <a:pt x="4823" y="1656"/>
                  </a:cubicBezTo>
                  <a:cubicBezTo>
                    <a:pt x="4823" y="1656"/>
                    <a:pt x="3723" y="1"/>
                    <a:pt x="3087" y="1"/>
                  </a:cubicBezTo>
                  <a:close/>
                </a:path>
              </a:pathLst>
            </a:custGeom>
            <a:solidFill>
              <a:schemeClr val="lt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755">
                <a:buClr>
                  <a:srgbClr val="000000"/>
                </a:buClr>
              </a:pPr>
              <a:endParaRPr sz="2801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8" name="Google Shape;199;p25"/>
            <p:cNvSpPr/>
            <p:nvPr/>
          </p:nvSpPr>
          <p:spPr>
            <a:xfrm>
              <a:off x="5386" y="2462"/>
              <a:ext cx="631" cy="607"/>
            </a:xfrm>
            <a:custGeom>
              <a:avLst/>
              <a:gdLst/>
              <a:ahLst/>
              <a:cxnLst/>
              <a:rect l="l" t="t" r="r" b="b"/>
              <a:pathLst>
                <a:path w="7895" h="7590" extrusionOk="0">
                  <a:moveTo>
                    <a:pt x="3087" y="1"/>
                  </a:moveTo>
                  <a:cubicBezTo>
                    <a:pt x="3078" y="1"/>
                    <a:pt x="3069" y="1"/>
                    <a:pt x="3061" y="1"/>
                  </a:cubicBezTo>
                  <a:cubicBezTo>
                    <a:pt x="2441" y="61"/>
                    <a:pt x="2334" y="2585"/>
                    <a:pt x="2334" y="2585"/>
                  </a:cubicBezTo>
                  <a:cubicBezTo>
                    <a:pt x="2334" y="2585"/>
                    <a:pt x="120" y="3216"/>
                    <a:pt x="36" y="3811"/>
                  </a:cubicBezTo>
                  <a:cubicBezTo>
                    <a:pt x="1" y="4407"/>
                    <a:pt x="2322" y="4907"/>
                    <a:pt x="2322" y="4907"/>
                  </a:cubicBezTo>
                  <a:cubicBezTo>
                    <a:pt x="2322" y="4907"/>
                    <a:pt x="1906" y="7526"/>
                    <a:pt x="2322" y="7586"/>
                  </a:cubicBezTo>
                  <a:cubicBezTo>
                    <a:pt x="2338" y="7588"/>
                    <a:pt x="2355" y="7589"/>
                    <a:pt x="2372" y="7589"/>
                  </a:cubicBezTo>
                  <a:cubicBezTo>
                    <a:pt x="3065" y="7589"/>
                    <a:pt x="4597" y="5728"/>
                    <a:pt x="4597" y="5728"/>
                  </a:cubicBezTo>
                  <a:cubicBezTo>
                    <a:pt x="4597" y="5728"/>
                    <a:pt x="6353" y="6457"/>
                    <a:pt x="7163" y="6457"/>
                  </a:cubicBezTo>
                  <a:cubicBezTo>
                    <a:pt x="7325" y="6457"/>
                    <a:pt x="7448" y="6429"/>
                    <a:pt x="7514" y="6359"/>
                  </a:cubicBezTo>
                  <a:cubicBezTo>
                    <a:pt x="7895" y="5943"/>
                    <a:pt x="6156" y="3871"/>
                    <a:pt x="6156" y="3871"/>
                  </a:cubicBezTo>
                  <a:cubicBezTo>
                    <a:pt x="6156" y="3871"/>
                    <a:pt x="7704" y="2573"/>
                    <a:pt x="7502" y="2014"/>
                  </a:cubicBezTo>
                  <a:cubicBezTo>
                    <a:pt x="7386" y="1687"/>
                    <a:pt x="6528" y="1617"/>
                    <a:pt x="5813" y="1617"/>
                  </a:cubicBezTo>
                  <a:cubicBezTo>
                    <a:pt x="5278" y="1617"/>
                    <a:pt x="4823" y="1656"/>
                    <a:pt x="4823" y="1656"/>
                  </a:cubicBezTo>
                  <a:cubicBezTo>
                    <a:pt x="4823" y="1656"/>
                    <a:pt x="3723" y="1"/>
                    <a:pt x="3087" y="1"/>
                  </a:cubicBezTo>
                  <a:close/>
                </a:path>
              </a:pathLst>
            </a:custGeom>
            <a:solidFill>
              <a:schemeClr val="lt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755">
                <a:buClr>
                  <a:srgbClr val="000000"/>
                </a:buClr>
              </a:pPr>
              <a:endParaRPr sz="2801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" name="Google Shape;199;p25"/>
            <p:cNvSpPr/>
            <p:nvPr/>
          </p:nvSpPr>
          <p:spPr>
            <a:xfrm>
              <a:off x="13097" y="4277"/>
              <a:ext cx="631" cy="607"/>
            </a:xfrm>
            <a:custGeom>
              <a:avLst/>
              <a:gdLst/>
              <a:ahLst/>
              <a:cxnLst/>
              <a:rect l="l" t="t" r="r" b="b"/>
              <a:pathLst>
                <a:path w="7895" h="7590" extrusionOk="0">
                  <a:moveTo>
                    <a:pt x="3087" y="1"/>
                  </a:moveTo>
                  <a:cubicBezTo>
                    <a:pt x="3078" y="1"/>
                    <a:pt x="3069" y="1"/>
                    <a:pt x="3061" y="1"/>
                  </a:cubicBezTo>
                  <a:cubicBezTo>
                    <a:pt x="2441" y="61"/>
                    <a:pt x="2334" y="2585"/>
                    <a:pt x="2334" y="2585"/>
                  </a:cubicBezTo>
                  <a:cubicBezTo>
                    <a:pt x="2334" y="2585"/>
                    <a:pt x="120" y="3216"/>
                    <a:pt x="36" y="3811"/>
                  </a:cubicBezTo>
                  <a:cubicBezTo>
                    <a:pt x="1" y="4407"/>
                    <a:pt x="2322" y="4907"/>
                    <a:pt x="2322" y="4907"/>
                  </a:cubicBezTo>
                  <a:cubicBezTo>
                    <a:pt x="2322" y="4907"/>
                    <a:pt x="1906" y="7526"/>
                    <a:pt x="2322" y="7586"/>
                  </a:cubicBezTo>
                  <a:cubicBezTo>
                    <a:pt x="2338" y="7588"/>
                    <a:pt x="2355" y="7589"/>
                    <a:pt x="2372" y="7589"/>
                  </a:cubicBezTo>
                  <a:cubicBezTo>
                    <a:pt x="3065" y="7589"/>
                    <a:pt x="4597" y="5728"/>
                    <a:pt x="4597" y="5728"/>
                  </a:cubicBezTo>
                  <a:cubicBezTo>
                    <a:pt x="4597" y="5728"/>
                    <a:pt x="6353" y="6457"/>
                    <a:pt x="7163" y="6457"/>
                  </a:cubicBezTo>
                  <a:cubicBezTo>
                    <a:pt x="7325" y="6457"/>
                    <a:pt x="7448" y="6429"/>
                    <a:pt x="7514" y="6359"/>
                  </a:cubicBezTo>
                  <a:cubicBezTo>
                    <a:pt x="7895" y="5943"/>
                    <a:pt x="6156" y="3871"/>
                    <a:pt x="6156" y="3871"/>
                  </a:cubicBezTo>
                  <a:cubicBezTo>
                    <a:pt x="6156" y="3871"/>
                    <a:pt x="7704" y="2573"/>
                    <a:pt x="7502" y="2014"/>
                  </a:cubicBezTo>
                  <a:cubicBezTo>
                    <a:pt x="7386" y="1687"/>
                    <a:pt x="6528" y="1617"/>
                    <a:pt x="5813" y="1617"/>
                  </a:cubicBezTo>
                  <a:cubicBezTo>
                    <a:pt x="5278" y="1617"/>
                    <a:pt x="4823" y="1656"/>
                    <a:pt x="4823" y="1656"/>
                  </a:cubicBezTo>
                  <a:cubicBezTo>
                    <a:pt x="4823" y="1656"/>
                    <a:pt x="3723" y="1"/>
                    <a:pt x="3087" y="1"/>
                  </a:cubicBezTo>
                  <a:close/>
                </a:path>
              </a:pathLst>
            </a:custGeom>
            <a:solidFill>
              <a:schemeClr val="lt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755">
                <a:buClr>
                  <a:srgbClr val="000000"/>
                </a:buClr>
              </a:pPr>
              <a:endParaRPr sz="2801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0" name="Google Shape;199;p25"/>
            <p:cNvSpPr/>
            <p:nvPr/>
          </p:nvSpPr>
          <p:spPr>
            <a:xfrm>
              <a:off x="8901" y="6431"/>
              <a:ext cx="548" cy="527"/>
            </a:xfrm>
            <a:custGeom>
              <a:avLst/>
              <a:gdLst/>
              <a:ahLst/>
              <a:cxnLst/>
              <a:rect l="l" t="t" r="r" b="b"/>
              <a:pathLst>
                <a:path w="7895" h="7590" extrusionOk="0">
                  <a:moveTo>
                    <a:pt x="3087" y="1"/>
                  </a:moveTo>
                  <a:cubicBezTo>
                    <a:pt x="3078" y="1"/>
                    <a:pt x="3069" y="1"/>
                    <a:pt x="3061" y="1"/>
                  </a:cubicBezTo>
                  <a:cubicBezTo>
                    <a:pt x="2441" y="61"/>
                    <a:pt x="2334" y="2585"/>
                    <a:pt x="2334" y="2585"/>
                  </a:cubicBezTo>
                  <a:cubicBezTo>
                    <a:pt x="2334" y="2585"/>
                    <a:pt x="120" y="3216"/>
                    <a:pt x="36" y="3811"/>
                  </a:cubicBezTo>
                  <a:cubicBezTo>
                    <a:pt x="1" y="4407"/>
                    <a:pt x="2322" y="4907"/>
                    <a:pt x="2322" y="4907"/>
                  </a:cubicBezTo>
                  <a:cubicBezTo>
                    <a:pt x="2322" y="4907"/>
                    <a:pt x="1906" y="7526"/>
                    <a:pt x="2322" y="7586"/>
                  </a:cubicBezTo>
                  <a:cubicBezTo>
                    <a:pt x="2338" y="7588"/>
                    <a:pt x="2355" y="7589"/>
                    <a:pt x="2372" y="7589"/>
                  </a:cubicBezTo>
                  <a:cubicBezTo>
                    <a:pt x="3065" y="7589"/>
                    <a:pt x="4597" y="5728"/>
                    <a:pt x="4597" y="5728"/>
                  </a:cubicBezTo>
                  <a:cubicBezTo>
                    <a:pt x="4597" y="5728"/>
                    <a:pt x="6353" y="6457"/>
                    <a:pt x="7163" y="6457"/>
                  </a:cubicBezTo>
                  <a:cubicBezTo>
                    <a:pt x="7325" y="6457"/>
                    <a:pt x="7448" y="6429"/>
                    <a:pt x="7514" y="6359"/>
                  </a:cubicBezTo>
                  <a:cubicBezTo>
                    <a:pt x="7895" y="5943"/>
                    <a:pt x="6156" y="3871"/>
                    <a:pt x="6156" y="3871"/>
                  </a:cubicBezTo>
                  <a:cubicBezTo>
                    <a:pt x="6156" y="3871"/>
                    <a:pt x="7704" y="2573"/>
                    <a:pt x="7502" y="2014"/>
                  </a:cubicBezTo>
                  <a:cubicBezTo>
                    <a:pt x="7386" y="1687"/>
                    <a:pt x="6528" y="1617"/>
                    <a:pt x="5813" y="1617"/>
                  </a:cubicBezTo>
                  <a:cubicBezTo>
                    <a:pt x="5278" y="1617"/>
                    <a:pt x="4823" y="1656"/>
                    <a:pt x="4823" y="1656"/>
                  </a:cubicBezTo>
                  <a:cubicBezTo>
                    <a:pt x="4823" y="1656"/>
                    <a:pt x="3723" y="1"/>
                    <a:pt x="3087" y="1"/>
                  </a:cubicBezTo>
                  <a:close/>
                </a:path>
              </a:pathLst>
            </a:custGeom>
            <a:solidFill>
              <a:schemeClr val="lt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755">
                <a:buClr>
                  <a:srgbClr val="000000"/>
                </a:buClr>
              </a:pPr>
              <a:endParaRPr sz="2801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pic>
          <p:nvPicPr>
            <p:cNvPr id="31" name="图片 30" descr="刀具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8"/>
            <a:stretch>
              <a:fillRect/>
            </a:stretch>
          </p:blipFill>
          <p:spPr>
            <a:xfrm>
              <a:off x="9355" y="6473"/>
              <a:ext cx="1091" cy="1091"/>
            </a:xfrm>
            <a:prstGeom prst="rect">
              <a:avLst/>
            </a:prstGeom>
          </p:spPr>
        </p:pic>
      </p:grpSp>
      <p:pic>
        <p:nvPicPr>
          <p:cNvPr id="26" name="Nhạc intro miễn phí không vi phạm bản quyền cho anh em Youtuber - Free intro music .INTROMUSIC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92761.0816" end="72631.1116"/>
                </p14:media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183987" y="10472093"/>
            <a:ext cx="609600" cy="609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1876AB6-8620-7A3B-57B9-805A5387D00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66983" y="4778661"/>
            <a:ext cx="11924810" cy="5130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410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5712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4898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6EBFD0B-BF7A-BEAF-3B72-EBE3E865DC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1" y="22860"/>
            <a:ext cx="18240499" cy="102641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A93102-C16D-703E-1F2E-1E723C9A5A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485900"/>
            <a:ext cx="13563600" cy="35101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F0217B0-7A56-2859-FE21-C00A2FD6D7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" y="495300"/>
            <a:ext cx="2048434" cy="21337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ave 1"/>
          <p:cNvSpPr/>
          <p:nvPr/>
        </p:nvSpPr>
        <p:spPr>
          <a:xfrm>
            <a:off x="838200" y="1378797"/>
            <a:ext cx="16154400" cy="3200400"/>
          </a:xfrm>
          <a:prstGeom prst="wav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29200" y="0"/>
            <a:ext cx="1005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NHÓM</a:t>
            </a:r>
          </a:p>
        </p:txBody>
      </p:sp>
      <p:sp>
        <p:nvSpPr>
          <p:cNvPr id="4" name="Wave 3"/>
          <p:cNvSpPr/>
          <p:nvPr/>
        </p:nvSpPr>
        <p:spPr>
          <a:xfrm>
            <a:off x="838200" y="4232699"/>
            <a:ext cx="16154400" cy="3200400"/>
          </a:xfrm>
          <a:prstGeom prst="wav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Wave 4"/>
          <p:cNvSpPr/>
          <p:nvPr/>
        </p:nvSpPr>
        <p:spPr>
          <a:xfrm>
            <a:off x="838200" y="7086600"/>
            <a:ext cx="16154400" cy="3200400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n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endParaRPr lang="en-US" sz="5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3624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07885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38400" y="2857500"/>
            <a:ext cx="13258800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</a:p>
        </p:txBody>
      </p:sp>
    </p:spTree>
    <p:extLst>
      <p:ext uri="{BB962C8B-B14F-4D97-AF65-F5344CB8AC3E}">
        <p14:creationId xmlns:p14="http://schemas.microsoft.com/office/powerpoint/2010/main" val="4632258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6EBFD0B-BF7A-BEAF-3B72-EBE3E865DC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016"/>
            <a:ext cx="18240499" cy="1026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7258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994" y="32084"/>
            <a:ext cx="8981406" cy="596365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94" y="32084"/>
            <a:ext cx="9041900" cy="10254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43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361,&quot;width&quot;:1361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735,&quot;width&quot;:735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829,&quot;width&quot;:829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341,&quot;width&quot;:1341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091,&quot;width&quot;:1091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122A54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4C410E64-73D4-4894-A16A-B0A564A2C1B3}" vid="{BD11DD77-7AB8-40E7-98B4-F754939C4E0E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5</TotalTime>
  <Words>467</Words>
  <Application>Microsoft Office PowerPoint</Application>
  <PresentationFormat>Custom</PresentationFormat>
  <Paragraphs>104</Paragraphs>
  <Slides>35</Slides>
  <Notes>6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#9Slide02 Noi dung dai</vt:lpstr>
      <vt:lpstr>#9Slide02 Tieu de dai</vt:lpstr>
      <vt:lpstr>Aachen</vt:lpstr>
      <vt:lpstr>Algerian</vt:lpstr>
      <vt:lpstr>Arial</vt:lpstr>
      <vt:lpstr>Calibri</vt:lpstr>
      <vt:lpstr>Cambria</vt:lpstr>
      <vt:lpstr>Roboto Light</vt:lpstr>
      <vt:lpstr>Times New Roman</vt:lpstr>
      <vt:lpstr>UVN Ai Cap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ổi định hướng Lớp Toán tổng hợp</dc:title>
  <dc:creator>thao</dc:creator>
  <cp:lastModifiedBy>Administrator</cp:lastModifiedBy>
  <cp:revision>196</cp:revision>
  <dcterms:created xsi:type="dcterms:W3CDTF">2006-08-16T00:00:00Z</dcterms:created>
  <dcterms:modified xsi:type="dcterms:W3CDTF">2024-11-21T13:43:17Z</dcterms:modified>
  <dc:identifier>DAExMhQ9LvI</dc:identifier>
</cp:coreProperties>
</file>